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rsidR="00753F0A" w:rsidRPr="00B50A41" w:rsidRDefault="00753F0A" w:rsidP="00753F0A">
      <w:pPr>
        <w:tabs>
          <w:tab w:val="left" w:pos="4706"/>
          <w:tab w:val="right" w:pos="7740"/>
        </w:tabs>
        <w:spacing w:after="0" w:line="240" w:lineRule="auto"/>
        <w:ind w:right="3"/>
        <w:rPr>
          <w:rFonts w:ascii="Arial" w:eastAsia="Times New Roman" w:hAnsi="Arial" w:cs="Times New Roman"/>
        </w:rPr>
      </w:pPr>
      <w:bookmarkStart w:id="0" w:name="_GoBack"/>
      <w:bookmarkEnd w:id="0"/>
      <w:r>
        <w:rPr>
          <w:rFonts w:ascii="Arial" w:eastAsia="Times New Roman" w:hAnsi="Arial" w:cs="Times New Roman"/>
          <w:noProof/>
          <w:lang w:val="en-US" w:eastAsia="en-US"/>
        </w:rPr>
        <w:drawing>
          <wp:anchor distT="0" distB="0" distL="114300" distR="114300" simplePos="0" relativeHeight="251660288" behindDoc="0" locked="0" layoutInCell="1" allowOverlap="1">
            <wp:simplePos x="0" y="0"/>
            <wp:positionH relativeFrom="column">
              <wp:posOffset>209550</wp:posOffset>
            </wp:positionH>
            <wp:positionV relativeFrom="paragraph">
              <wp:posOffset>-457200</wp:posOffset>
            </wp:positionV>
            <wp:extent cx="1409700" cy="1800225"/>
            <wp:effectExtent l="19050" t="0" r="0" b="0"/>
            <wp:wrapSquare wrapText="bothSides"/>
            <wp:docPr id="45" name="Picture 45" descr="CREST-B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REST-BW"/>
                    <pic:cNvPicPr>
                      <a:picLocks noChangeAspect="1" noChangeArrowheads="1"/>
                    </pic:cNvPicPr>
                  </pic:nvPicPr>
                  <pic:blipFill>
                    <a:blip r:embed="rId9"/>
                    <a:srcRect/>
                    <a:stretch>
                      <a:fillRect/>
                    </a:stretch>
                  </pic:blipFill>
                  <pic:spPr bwMode="auto">
                    <a:xfrm>
                      <a:off x="0" y="0"/>
                      <a:ext cx="1409700" cy="1800225"/>
                    </a:xfrm>
                    <a:prstGeom prst="rect">
                      <a:avLst/>
                    </a:prstGeom>
                    <a:noFill/>
                  </pic:spPr>
                </pic:pic>
              </a:graphicData>
            </a:graphic>
          </wp:anchor>
        </w:drawing>
      </w:r>
    </w:p>
    <w:p w:rsidR="00753F0A" w:rsidRPr="00B50A41" w:rsidRDefault="00753F0A" w:rsidP="00753F0A">
      <w:pPr>
        <w:tabs>
          <w:tab w:val="right" w:pos="7830"/>
          <w:tab w:val="right" w:pos="9360"/>
        </w:tabs>
        <w:spacing w:after="0" w:line="240" w:lineRule="auto"/>
        <w:rPr>
          <w:rFonts w:ascii="Arial" w:eastAsia="Times New Roman" w:hAnsi="Arial" w:cs="Times New Roman"/>
          <w:sz w:val="16"/>
          <w:szCs w:val="16"/>
        </w:rPr>
      </w:pPr>
    </w:p>
    <w:p w:rsidR="00753F0A" w:rsidRPr="00B50A41" w:rsidRDefault="00753F0A" w:rsidP="00753F0A">
      <w:pPr>
        <w:spacing w:after="0" w:line="240" w:lineRule="auto"/>
        <w:jc w:val="right"/>
        <w:rPr>
          <w:rFonts w:ascii="Arial" w:eastAsia="Times New Roman" w:hAnsi="Arial" w:cs="Times New Roman"/>
          <w:b/>
          <w:sz w:val="32"/>
          <w:szCs w:val="20"/>
        </w:rPr>
      </w:pPr>
      <w:r w:rsidRPr="00B50A41">
        <w:rPr>
          <w:rFonts w:ascii="Arial" w:eastAsia="Times New Roman" w:hAnsi="Arial" w:cs="Times New Roman"/>
          <w:b/>
          <w:sz w:val="32"/>
          <w:szCs w:val="20"/>
        </w:rPr>
        <w:t>Scotch College</w:t>
      </w:r>
    </w:p>
    <w:p w:rsidR="004B12DC" w:rsidRPr="004B12DC" w:rsidRDefault="004B12DC" w:rsidP="004B12DC">
      <w:pPr>
        <w:spacing w:after="0" w:line="240" w:lineRule="auto"/>
        <w:jc w:val="right"/>
        <w:rPr>
          <w:rFonts w:ascii="Arial" w:eastAsia="Times New Roman" w:hAnsi="Arial" w:cs="Times New Roman"/>
          <w:b/>
          <w:sz w:val="30"/>
          <w:szCs w:val="20"/>
        </w:rPr>
      </w:pPr>
      <w:r w:rsidRPr="004B12DC">
        <w:rPr>
          <w:rFonts w:ascii="Arial" w:eastAsia="Times New Roman" w:hAnsi="Arial" w:cs="Times New Roman"/>
          <w:b/>
          <w:sz w:val="30"/>
          <w:szCs w:val="20"/>
        </w:rPr>
        <w:t>Semester One Practice Examination, 2016</w:t>
      </w:r>
    </w:p>
    <w:p w:rsidR="00753F0A" w:rsidRPr="00B50A41" w:rsidRDefault="00753F0A" w:rsidP="00753F0A">
      <w:pPr>
        <w:tabs>
          <w:tab w:val="right" w:pos="9270"/>
          <w:tab w:val="right" w:pos="9360"/>
        </w:tabs>
        <w:spacing w:after="0" w:line="240" w:lineRule="auto"/>
        <w:jc w:val="right"/>
        <w:rPr>
          <w:rFonts w:ascii="Arial" w:eastAsia="Times New Roman" w:hAnsi="Arial" w:cs="Arial"/>
          <w:b/>
          <w:sz w:val="28"/>
          <w:szCs w:val="28"/>
        </w:rPr>
      </w:pPr>
    </w:p>
    <w:p w:rsidR="00753F0A" w:rsidRPr="00B50A41" w:rsidRDefault="00753F0A" w:rsidP="00753F0A">
      <w:pPr>
        <w:spacing w:after="0" w:line="240" w:lineRule="auto"/>
        <w:jc w:val="right"/>
        <w:rPr>
          <w:rFonts w:ascii="Arial" w:eastAsia="Times New Roman" w:hAnsi="Arial" w:cs="Times New Roman"/>
          <w:b/>
          <w:sz w:val="30"/>
          <w:szCs w:val="20"/>
        </w:rPr>
      </w:pPr>
      <w:r w:rsidRPr="00B50A41">
        <w:rPr>
          <w:rFonts w:ascii="Arial" w:eastAsia="Times New Roman" w:hAnsi="Arial" w:cs="Times New Roman"/>
          <w:b/>
          <w:sz w:val="30"/>
          <w:szCs w:val="20"/>
        </w:rPr>
        <w:t>Question/Answer Booklet</w:t>
      </w:r>
    </w:p>
    <w:p w:rsidR="00753F0A" w:rsidRPr="00B50A41" w:rsidRDefault="00753F0A" w:rsidP="00753F0A">
      <w:pPr>
        <w:spacing w:after="0" w:line="240" w:lineRule="auto"/>
        <w:rPr>
          <w:rFonts w:ascii="Arial" w:eastAsia="Times New Roman" w:hAnsi="Arial" w:cs="Times New Roman"/>
          <w:sz w:val="16"/>
          <w:szCs w:val="16"/>
        </w:rPr>
      </w:pPr>
    </w:p>
    <w:p w:rsidR="00753F0A" w:rsidRPr="00B50A41" w:rsidRDefault="00753F0A" w:rsidP="00753F0A">
      <w:pPr>
        <w:spacing w:after="0" w:line="240" w:lineRule="auto"/>
        <w:rPr>
          <w:rFonts w:ascii="Arial" w:eastAsia="Times New Roman" w:hAnsi="Arial" w:cs="Times New Roman"/>
        </w:rPr>
      </w:pPr>
    </w:p>
    <w:p w:rsidR="00753F0A" w:rsidRPr="00B50A41" w:rsidRDefault="00753F0A" w:rsidP="00753F0A">
      <w:pPr>
        <w:tabs>
          <w:tab w:val="right" w:pos="9270"/>
        </w:tabs>
        <w:spacing w:after="0" w:line="240" w:lineRule="auto"/>
        <w:rPr>
          <w:rFonts w:ascii="Arial" w:eastAsia="Times New Roman" w:hAnsi="Arial" w:cs="Arial"/>
        </w:rPr>
      </w:pPr>
    </w:p>
    <w:p w:rsidR="00753F0A" w:rsidRPr="00B50A41" w:rsidRDefault="00753F0A" w:rsidP="00753F0A">
      <w:pPr>
        <w:tabs>
          <w:tab w:val="right" w:pos="9360"/>
        </w:tabs>
        <w:spacing w:after="0" w:line="240" w:lineRule="auto"/>
        <w:rPr>
          <w:rFonts w:ascii="Arial" w:eastAsia="Times New Roman" w:hAnsi="Arial" w:cs="Arial"/>
        </w:rPr>
      </w:pPr>
    </w:p>
    <w:p w:rsidR="00753F0A" w:rsidRPr="00B50A41" w:rsidRDefault="00753F0A" w:rsidP="00753F0A">
      <w:pPr>
        <w:tabs>
          <w:tab w:val="right" w:pos="9360"/>
        </w:tabs>
        <w:spacing w:after="0" w:line="240" w:lineRule="auto"/>
        <w:rPr>
          <w:rFonts w:ascii="Arial" w:eastAsia="Times New Roman" w:hAnsi="Arial" w:cs="Arial"/>
        </w:rPr>
      </w:pPr>
    </w:p>
    <w:p w:rsidR="00753F0A" w:rsidRPr="00B50A41" w:rsidRDefault="00753F0A" w:rsidP="00753F0A">
      <w:pPr>
        <w:tabs>
          <w:tab w:val="right" w:pos="9360"/>
        </w:tabs>
        <w:spacing w:after="0" w:line="240" w:lineRule="auto"/>
        <w:rPr>
          <w:rFonts w:ascii="Arial" w:eastAsia="Times New Roman" w:hAnsi="Arial" w:cs="Arial"/>
        </w:rPr>
      </w:pPr>
    </w:p>
    <w:p w:rsidR="00753F0A" w:rsidRPr="00B50A41" w:rsidRDefault="00753F0A" w:rsidP="00753F0A">
      <w:pPr>
        <w:tabs>
          <w:tab w:val="right" w:pos="9360"/>
        </w:tabs>
        <w:spacing w:after="0" w:line="240" w:lineRule="auto"/>
        <w:rPr>
          <w:rFonts w:ascii="Arial" w:eastAsia="Times New Roman" w:hAnsi="Arial" w:cs="Arial"/>
          <w:b/>
          <w:bCs/>
          <w:sz w:val="40"/>
          <w:szCs w:val="32"/>
        </w:rPr>
      </w:pPr>
      <w:r>
        <w:rPr>
          <w:rFonts w:ascii="Arial" w:eastAsia="Times New Roman" w:hAnsi="Arial" w:cs="Arial"/>
          <w:b/>
          <w:bCs/>
          <w:sz w:val="40"/>
          <w:szCs w:val="40"/>
        </w:rPr>
        <w:t>Year 12</w:t>
      </w:r>
      <w:r w:rsidRPr="00B50A41">
        <w:rPr>
          <w:rFonts w:ascii="Arial" w:eastAsia="Times New Roman" w:hAnsi="Arial" w:cs="Arial"/>
          <w:b/>
          <w:bCs/>
          <w:sz w:val="40"/>
          <w:szCs w:val="40"/>
        </w:rPr>
        <w:t xml:space="preserve">   </w:t>
      </w:r>
      <w:proofErr w:type="gramStart"/>
      <w:r w:rsidRPr="00B50A41">
        <w:rPr>
          <w:rFonts w:ascii="Arial" w:eastAsia="Times New Roman" w:hAnsi="Arial" w:cs="Arial"/>
          <w:b/>
          <w:bCs/>
          <w:sz w:val="40"/>
          <w:szCs w:val="40"/>
        </w:rPr>
        <w:t xml:space="preserve">MATHEMATICS  </w:t>
      </w:r>
      <w:r w:rsidR="004B12DC">
        <w:rPr>
          <w:rFonts w:ascii="Arial" w:eastAsia="Times New Roman" w:hAnsi="Arial" w:cs="Arial"/>
          <w:b/>
          <w:bCs/>
          <w:sz w:val="40"/>
          <w:szCs w:val="32"/>
        </w:rPr>
        <w:t>METHODS</w:t>
      </w:r>
      <w:proofErr w:type="gramEnd"/>
    </w:p>
    <w:p w:rsidR="00753F0A" w:rsidRPr="00B50A41" w:rsidRDefault="00753F0A" w:rsidP="00753F0A">
      <w:pPr>
        <w:tabs>
          <w:tab w:val="right" w:pos="9360"/>
        </w:tabs>
        <w:spacing w:after="0" w:line="240" w:lineRule="auto"/>
        <w:rPr>
          <w:rFonts w:ascii="Arial" w:eastAsia="Times New Roman" w:hAnsi="Arial" w:cs="Arial"/>
          <w:b/>
          <w:bCs/>
          <w:sz w:val="40"/>
          <w:szCs w:val="40"/>
        </w:rPr>
      </w:pPr>
    </w:p>
    <w:p w:rsidR="00753F0A" w:rsidRPr="00B50A41" w:rsidRDefault="00753F0A" w:rsidP="00753F0A">
      <w:pPr>
        <w:tabs>
          <w:tab w:val="right" w:pos="9360"/>
        </w:tabs>
        <w:spacing w:after="0" w:line="240" w:lineRule="auto"/>
        <w:rPr>
          <w:rFonts w:ascii="Arial" w:eastAsia="Times New Roman" w:hAnsi="Arial" w:cs="Arial"/>
          <w:b/>
          <w:bCs/>
          <w:sz w:val="32"/>
          <w:szCs w:val="32"/>
        </w:rPr>
      </w:pPr>
      <w:r w:rsidRPr="00B50A41">
        <w:rPr>
          <w:rFonts w:ascii="Arial" w:eastAsia="Times New Roman" w:hAnsi="Arial" w:cs="Arial"/>
          <w:b/>
          <w:bCs/>
          <w:sz w:val="32"/>
          <w:szCs w:val="32"/>
        </w:rPr>
        <w:t>Section Two:</w:t>
      </w:r>
    </w:p>
    <w:p w:rsidR="00753F0A" w:rsidRPr="00B50A41" w:rsidRDefault="00753F0A" w:rsidP="00753F0A">
      <w:pPr>
        <w:tabs>
          <w:tab w:val="right" w:pos="9360"/>
        </w:tabs>
        <w:spacing w:after="0" w:line="240" w:lineRule="auto"/>
        <w:rPr>
          <w:rFonts w:ascii="Arial" w:eastAsia="Times New Roman" w:hAnsi="Arial" w:cs="Arial"/>
          <w:b/>
          <w:bCs/>
          <w:sz w:val="32"/>
          <w:szCs w:val="32"/>
        </w:rPr>
      </w:pPr>
      <w:r w:rsidRPr="00B50A41">
        <w:rPr>
          <w:rFonts w:ascii="Arial" w:eastAsia="Times New Roman" w:hAnsi="Arial" w:cs="Arial"/>
          <w:b/>
          <w:bCs/>
          <w:sz w:val="32"/>
          <w:szCs w:val="32"/>
        </w:rPr>
        <w:t>Calculator-assumed</w:t>
      </w:r>
    </w:p>
    <w:p w:rsidR="00753F0A" w:rsidRPr="00B50A41" w:rsidRDefault="00753F0A" w:rsidP="00753F0A">
      <w:pPr>
        <w:framePr w:w="2500" w:h="3346" w:hSpace="180" w:wrap="around" w:vAnchor="text" w:hAnchor="page" w:x="7384" w:y="107"/>
        <w:spacing w:after="0" w:line="240" w:lineRule="auto"/>
        <w:ind w:left="720" w:hanging="492"/>
        <w:rPr>
          <w:rFonts w:ascii="Arial" w:eastAsia="Times New Roman" w:hAnsi="Arial" w:cs="Times New Roman"/>
          <w:b/>
          <w:szCs w:val="20"/>
        </w:rPr>
      </w:pPr>
      <w:r w:rsidRPr="00B50A41">
        <w:rPr>
          <w:rFonts w:ascii="Arial" w:eastAsia="Times New Roman" w:hAnsi="Arial" w:cs="Times New Roman"/>
          <w:bCs/>
          <w:szCs w:val="20"/>
          <w:u w:val="single"/>
        </w:rPr>
        <w:tab/>
      </w:r>
      <w:r>
        <w:rPr>
          <w:rFonts w:ascii="Arial" w:eastAsia="Times New Roman" w:hAnsi="Arial" w:cs="Times New Roman"/>
          <w:b/>
          <w:szCs w:val="20"/>
        </w:rPr>
        <w:t xml:space="preserve"> J.</w:t>
      </w:r>
      <w:r w:rsidRPr="00B50A41">
        <w:rPr>
          <w:rFonts w:ascii="Arial" w:eastAsia="Times New Roman" w:hAnsi="Arial" w:cs="Times New Roman"/>
          <w:b/>
          <w:szCs w:val="20"/>
        </w:rPr>
        <w:t xml:space="preserve"> F</w:t>
      </w:r>
      <w:r>
        <w:rPr>
          <w:rFonts w:ascii="Arial" w:eastAsia="Times New Roman" w:hAnsi="Arial" w:cs="Times New Roman"/>
          <w:b/>
          <w:szCs w:val="20"/>
        </w:rPr>
        <w:t>letch</w:t>
      </w:r>
      <w:r w:rsidRPr="00B50A41">
        <w:rPr>
          <w:rFonts w:ascii="Arial" w:eastAsia="Times New Roman" w:hAnsi="Arial" w:cs="Times New Roman"/>
          <w:b/>
          <w:szCs w:val="20"/>
        </w:rPr>
        <w:t>er</w:t>
      </w:r>
    </w:p>
    <w:p w:rsidR="00753F0A" w:rsidRDefault="00753F0A" w:rsidP="00753F0A">
      <w:pPr>
        <w:framePr w:w="2500" w:h="3346" w:hSpace="180" w:wrap="around" w:vAnchor="text" w:hAnchor="page" w:x="7384" w:y="107"/>
        <w:spacing w:after="0" w:line="240" w:lineRule="auto"/>
        <w:ind w:firstLine="228"/>
        <w:rPr>
          <w:rFonts w:ascii="Arial" w:eastAsia="Times New Roman" w:hAnsi="Arial" w:cs="Times New Roman"/>
          <w:bCs/>
          <w:szCs w:val="20"/>
          <w:u w:val="single"/>
        </w:rPr>
      </w:pPr>
    </w:p>
    <w:p w:rsidR="00753F0A" w:rsidRDefault="00753F0A" w:rsidP="00753F0A">
      <w:pPr>
        <w:framePr w:w="2500" w:h="3346" w:hSpace="180" w:wrap="around" w:vAnchor="text" w:hAnchor="page" w:x="7384" w:y="107"/>
        <w:spacing w:after="0" w:line="240" w:lineRule="auto"/>
        <w:ind w:firstLine="228"/>
        <w:rPr>
          <w:rFonts w:ascii="Arial" w:eastAsia="Times New Roman" w:hAnsi="Arial" w:cs="Times New Roman"/>
          <w:b/>
          <w:szCs w:val="20"/>
        </w:rPr>
      </w:pPr>
      <w:r w:rsidRPr="00B50A41">
        <w:rPr>
          <w:rFonts w:ascii="Arial" w:eastAsia="Times New Roman" w:hAnsi="Arial" w:cs="Times New Roman"/>
          <w:bCs/>
          <w:szCs w:val="20"/>
          <w:u w:val="single"/>
        </w:rPr>
        <w:tab/>
      </w:r>
      <w:r w:rsidR="004B12DC">
        <w:rPr>
          <w:rFonts w:ascii="Arial" w:eastAsia="Times New Roman" w:hAnsi="Arial" w:cs="Times New Roman"/>
          <w:b/>
          <w:szCs w:val="20"/>
        </w:rPr>
        <w:t>P. Newman</w:t>
      </w:r>
    </w:p>
    <w:p w:rsidR="004B12DC" w:rsidRDefault="004B12DC" w:rsidP="00753F0A">
      <w:pPr>
        <w:framePr w:w="2500" w:h="3346" w:hSpace="180" w:wrap="around" w:vAnchor="text" w:hAnchor="page" w:x="7384" w:y="107"/>
        <w:spacing w:after="0" w:line="240" w:lineRule="auto"/>
        <w:ind w:firstLine="228"/>
        <w:rPr>
          <w:rFonts w:ascii="Arial" w:eastAsia="Times New Roman" w:hAnsi="Arial" w:cs="Times New Roman"/>
          <w:b/>
          <w:szCs w:val="20"/>
        </w:rPr>
      </w:pPr>
    </w:p>
    <w:p w:rsidR="004B12DC" w:rsidRPr="00B50A41" w:rsidRDefault="004B12DC" w:rsidP="00753F0A">
      <w:pPr>
        <w:framePr w:w="2500" w:h="3346" w:hSpace="180" w:wrap="around" w:vAnchor="text" w:hAnchor="page" w:x="7384" w:y="107"/>
        <w:spacing w:after="0" w:line="240" w:lineRule="auto"/>
        <w:ind w:firstLine="228"/>
        <w:rPr>
          <w:rFonts w:ascii="Arial" w:eastAsia="Times New Roman" w:hAnsi="Arial" w:cs="Times New Roman"/>
          <w:b/>
          <w:szCs w:val="20"/>
        </w:rPr>
      </w:pPr>
      <w:r w:rsidRPr="004B12DC">
        <w:rPr>
          <w:rFonts w:ascii="Arial" w:eastAsia="Times New Roman" w:hAnsi="Arial" w:cs="Times New Roman"/>
          <w:szCs w:val="20"/>
        </w:rPr>
        <w:t>____</w:t>
      </w:r>
      <w:r>
        <w:rPr>
          <w:rFonts w:ascii="Arial" w:eastAsia="Times New Roman" w:hAnsi="Arial" w:cs="Times New Roman"/>
          <w:b/>
          <w:szCs w:val="20"/>
        </w:rPr>
        <w:t xml:space="preserve"> S. </w:t>
      </w:r>
      <w:proofErr w:type="spellStart"/>
      <w:r>
        <w:rPr>
          <w:rFonts w:ascii="Arial" w:eastAsia="Times New Roman" w:hAnsi="Arial" w:cs="Times New Roman"/>
          <w:b/>
          <w:szCs w:val="20"/>
        </w:rPr>
        <w:t>Reyhani</w:t>
      </w:r>
      <w:proofErr w:type="spellEnd"/>
    </w:p>
    <w:p w:rsidR="00753F0A" w:rsidRPr="00B50A41" w:rsidRDefault="00753F0A" w:rsidP="00753F0A">
      <w:pPr>
        <w:framePr w:w="2500" w:h="3346" w:hSpace="180" w:wrap="around" w:vAnchor="text" w:hAnchor="page" w:x="7384" w:y="107"/>
        <w:spacing w:after="0" w:line="240" w:lineRule="auto"/>
        <w:ind w:firstLine="228"/>
        <w:rPr>
          <w:rFonts w:ascii="Arial" w:eastAsia="Times New Roman" w:hAnsi="Arial" w:cs="Times New Roman"/>
          <w:b/>
          <w:szCs w:val="20"/>
        </w:rPr>
      </w:pPr>
    </w:p>
    <w:p w:rsidR="00753F0A" w:rsidRPr="00B50A41" w:rsidRDefault="00753F0A" w:rsidP="00753F0A">
      <w:pPr>
        <w:framePr w:w="2500" w:h="3346" w:hSpace="180" w:wrap="around" w:vAnchor="text" w:hAnchor="page" w:x="7384" w:y="107"/>
        <w:spacing w:after="0" w:line="240" w:lineRule="auto"/>
        <w:ind w:firstLine="228"/>
        <w:rPr>
          <w:rFonts w:ascii="Arial" w:eastAsia="Times New Roman" w:hAnsi="Arial" w:cs="Times New Roman"/>
          <w:b/>
          <w:szCs w:val="20"/>
        </w:rPr>
      </w:pPr>
    </w:p>
    <w:p w:rsidR="00753F0A" w:rsidRPr="00B50A41" w:rsidRDefault="00753F0A" w:rsidP="00753F0A">
      <w:pPr>
        <w:framePr w:w="2500" w:h="3346" w:hSpace="180" w:wrap="around" w:vAnchor="text" w:hAnchor="page" w:x="7384" w:y="107"/>
        <w:spacing w:after="0" w:line="240" w:lineRule="auto"/>
        <w:ind w:firstLine="228"/>
        <w:rPr>
          <w:rFonts w:ascii="Arial" w:eastAsia="Times New Roman" w:hAnsi="Arial" w:cs="Times New Roman"/>
          <w:szCs w:val="20"/>
        </w:rPr>
      </w:pPr>
    </w:p>
    <w:p w:rsidR="00753F0A" w:rsidRPr="00B50A41" w:rsidRDefault="00753F0A" w:rsidP="00753F0A">
      <w:pPr>
        <w:spacing w:after="0" w:line="240" w:lineRule="auto"/>
        <w:jc w:val="center"/>
        <w:rPr>
          <w:rFonts w:ascii="Arial" w:eastAsia="Times New Roman" w:hAnsi="Arial" w:cs="Times New Roman"/>
          <w:b/>
          <w:szCs w:val="20"/>
        </w:rPr>
      </w:pPr>
    </w:p>
    <w:p w:rsidR="00753F0A" w:rsidRPr="00B50A41" w:rsidRDefault="00753F0A" w:rsidP="00753F0A">
      <w:pPr>
        <w:framePr w:w="1356" w:h="361" w:hSpace="180" w:wrap="around" w:vAnchor="text" w:hAnchor="page" w:x="5656" w:y="188"/>
        <w:spacing w:after="0" w:line="240" w:lineRule="auto"/>
        <w:rPr>
          <w:rFonts w:ascii="Arial" w:eastAsia="Times New Roman" w:hAnsi="Arial" w:cs="Times New Roman"/>
          <w:szCs w:val="20"/>
        </w:rPr>
      </w:pPr>
      <w:r w:rsidRPr="00B50A41">
        <w:rPr>
          <w:rFonts w:ascii="Arial" w:eastAsia="Times New Roman" w:hAnsi="Arial" w:cs="Times New Roman"/>
          <w:b/>
          <w:sz w:val="32"/>
          <w:szCs w:val="20"/>
          <w:u w:val="single"/>
        </w:rPr>
        <w:t>Teacher</w:t>
      </w:r>
      <w:r w:rsidRPr="00B50A41">
        <w:rPr>
          <w:rFonts w:ascii="Arial" w:eastAsia="Times New Roman" w:hAnsi="Arial" w:cs="Times New Roman"/>
          <w:b/>
          <w:sz w:val="32"/>
          <w:szCs w:val="20"/>
        </w:rPr>
        <w:t>:</w:t>
      </w:r>
    </w:p>
    <w:p w:rsidR="00753F0A" w:rsidRPr="00B50A41" w:rsidRDefault="00753F0A" w:rsidP="00753F0A">
      <w:pPr>
        <w:spacing w:after="0" w:line="240" w:lineRule="auto"/>
        <w:jc w:val="center"/>
        <w:rPr>
          <w:rFonts w:ascii="Arial" w:eastAsia="Times New Roman" w:hAnsi="Arial" w:cs="Times New Roman"/>
          <w:b/>
          <w:szCs w:val="20"/>
        </w:rPr>
      </w:pPr>
    </w:p>
    <w:p w:rsidR="00753F0A" w:rsidRPr="00B50A41" w:rsidRDefault="00753F0A" w:rsidP="00753F0A">
      <w:pPr>
        <w:spacing w:after="0" w:line="240" w:lineRule="auto"/>
        <w:jc w:val="center"/>
        <w:rPr>
          <w:rFonts w:ascii="Arial" w:eastAsia="Times New Roman" w:hAnsi="Arial" w:cs="Times New Roman"/>
          <w:b/>
          <w:szCs w:val="20"/>
        </w:rPr>
      </w:pPr>
    </w:p>
    <w:p w:rsidR="00753F0A" w:rsidRPr="00B50A41" w:rsidRDefault="00753F0A" w:rsidP="00753F0A">
      <w:pPr>
        <w:spacing w:after="0" w:line="240" w:lineRule="auto"/>
        <w:jc w:val="center"/>
        <w:rPr>
          <w:rFonts w:ascii="Arial" w:eastAsia="Times New Roman" w:hAnsi="Arial" w:cs="Times New Roman"/>
          <w:b/>
          <w:szCs w:val="20"/>
        </w:rPr>
      </w:pPr>
    </w:p>
    <w:p w:rsidR="00753F0A" w:rsidRPr="00B50A41" w:rsidRDefault="00753F0A" w:rsidP="00753F0A">
      <w:pPr>
        <w:spacing w:after="0" w:line="240" w:lineRule="auto"/>
        <w:jc w:val="center"/>
        <w:rPr>
          <w:rFonts w:ascii="Arial" w:eastAsia="Times New Roman" w:hAnsi="Arial" w:cs="Times New Roman"/>
          <w:b/>
          <w:szCs w:val="20"/>
        </w:rPr>
      </w:pPr>
    </w:p>
    <w:p w:rsidR="00753F0A" w:rsidRPr="00B50A41" w:rsidRDefault="00753F0A" w:rsidP="00753F0A">
      <w:pPr>
        <w:spacing w:after="0" w:line="240" w:lineRule="auto"/>
        <w:jc w:val="center"/>
        <w:rPr>
          <w:rFonts w:ascii="Arial" w:eastAsia="Times New Roman" w:hAnsi="Arial" w:cs="Times New Roman"/>
          <w:b/>
          <w:szCs w:val="20"/>
        </w:rPr>
      </w:pPr>
    </w:p>
    <w:p w:rsidR="00753F0A" w:rsidRPr="00B50A41" w:rsidRDefault="004E37C0" w:rsidP="00753F0A">
      <w:pPr>
        <w:spacing w:after="0" w:line="240" w:lineRule="auto"/>
        <w:jc w:val="center"/>
        <w:rPr>
          <w:rFonts w:ascii="Arial" w:eastAsia="Times New Roman" w:hAnsi="Arial" w:cs="Times New Roman"/>
          <w:b/>
          <w:szCs w:val="20"/>
        </w:rPr>
      </w:pPr>
      <w:r>
        <w:rPr>
          <w:rFonts w:ascii="Arial" w:eastAsia="Times New Roman" w:hAnsi="Arial" w:cs="Times New Roman"/>
          <w:b/>
          <w:noProof/>
          <w:szCs w:val="20"/>
          <w:lang w:val="en-US" w:eastAsia="en-US"/>
        </w:rPr>
        <mc:AlternateContent>
          <mc:Choice Requires="wps">
            <w:drawing>
              <wp:anchor distT="0" distB="0" distL="114300" distR="114300" simplePos="0" relativeHeight="251661312" behindDoc="0" locked="0" layoutInCell="1" allowOverlap="1">
                <wp:simplePos x="0" y="0"/>
                <wp:positionH relativeFrom="column">
                  <wp:posOffset>1290320</wp:posOffset>
                </wp:positionH>
                <wp:positionV relativeFrom="paragraph">
                  <wp:posOffset>29845</wp:posOffset>
                </wp:positionV>
                <wp:extent cx="3924300" cy="600075"/>
                <wp:effectExtent l="13970" t="13335" r="5080" b="5715"/>
                <wp:wrapNone/>
                <wp:docPr id="15" name="Auto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24300" cy="600075"/>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 o:spid="_x0000_s1026" style="position:absolute;margin-left:101.6pt;margin-top:2.35pt;width:309pt;height:47.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"/>
            </w:pict>
          </mc:Fallback>
        </mc:AlternateContent>
      </w:r>
    </w:p>
    <w:p w:rsidR="00753F0A" w:rsidRPr="00B50A41" w:rsidRDefault="00753F0A" w:rsidP="00753F0A">
      <w:pPr>
        <w:spacing w:after="0" w:line="240" w:lineRule="auto"/>
        <w:rPr>
          <w:rFonts w:ascii="Arial" w:eastAsia="Times New Roman" w:hAnsi="Arial" w:cs="Times New Roman"/>
          <w:b/>
          <w:szCs w:val="20"/>
        </w:rPr>
      </w:pPr>
      <w:r w:rsidRPr="00B50A41">
        <w:rPr>
          <w:rFonts w:ascii="Arial" w:eastAsia="Times New Roman" w:hAnsi="Arial" w:cs="Times New Roman"/>
          <w:b/>
          <w:sz w:val="32"/>
          <w:szCs w:val="20"/>
        </w:rPr>
        <w:tab/>
        <w:t xml:space="preserve">Name:  </w:t>
      </w:r>
    </w:p>
    <w:p w:rsidR="00753F0A" w:rsidRPr="00B50A41" w:rsidRDefault="00753F0A" w:rsidP="00753F0A">
      <w:pPr>
        <w:keepNext/>
        <w:spacing w:after="0" w:line="240" w:lineRule="auto"/>
        <w:outlineLvl w:val="2"/>
        <w:rPr>
          <w:rFonts w:ascii="Arial" w:eastAsia="Times New Roman" w:hAnsi="Arial" w:cs="Arial"/>
          <w:b/>
          <w:bCs/>
          <w:noProof/>
        </w:rPr>
      </w:pPr>
    </w:p>
    <w:p w:rsidR="00753F0A" w:rsidRPr="00B50A41" w:rsidRDefault="00753F0A" w:rsidP="00753F0A">
      <w:pPr>
        <w:keepNext/>
        <w:spacing w:after="0" w:line="240" w:lineRule="auto"/>
        <w:outlineLvl w:val="2"/>
        <w:rPr>
          <w:rFonts w:ascii="Arial" w:eastAsia="Times New Roman" w:hAnsi="Arial" w:cs="Arial"/>
          <w:b/>
          <w:bCs/>
          <w:noProof/>
        </w:rPr>
      </w:pPr>
    </w:p>
    <w:p w:rsidR="00753F0A" w:rsidRPr="00B50A41" w:rsidRDefault="00753F0A" w:rsidP="00753F0A">
      <w:pPr>
        <w:keepNext/>
        <w:spacing w:after="0" w:line="240" w:lineRule="auto"/>
        <w:outlineLvl w:val="2"/>
        <w:rPr>
          <w:rFonts w:ascii="Arial" w:eastAsia="Times New Roman" w:hAnsi="Arial" w:cs="Arial"/>
          <w:b/>
          <w:bCs/>
          <w:noProof/>
          <w:sz w:val="28"/>
          <w:szCs w:val="28"/>
        </w:rPr>
      </w:pPr>
    </w:p>
    <w:p w:rsidR="00753F0A" w:rsidRPr="00B50A41" w:rsidRDefault="00753F0A" w:rsidP="00753F0A">
      <w:pPr>
        <w:keepNext/>
        <w:spacing w:after="0" w:line="240" w:lineRule="auto"/>
        <w:outlineLvl w:val="2"/>
        <w:rPr>
          <w:rFonts w:ascii="Arial" w:eastAsia="Times New Roman" w:hAnsi="Arial" w:cs="Arial"/>
          <w:b/>
          <w:bCs/>
          <w:noProof/>
          <w:sz w:val="28"/>
          <w:szCs w:val="28"/>
        </w:rPr>
      </w:pPr>
      <w:r w:rsidRPr="00B50A41">
        <w:rPr>
          <w:rFonts w:ascii="Arial" w:eastAsia="Times New Roman" w:hAnsi="Arial" w:cs="Arial"/>
          <w:b/>
          <w:bCs/>
          <w:noProof/>
          <w:sz w:val="28"/>
          <w:szCs w:val="28"/>
        </w:rPr>
        <w:t>Time allowed for this section</w:t>
      </w:r>
    </w:p>
    <w:p w:rsidR="00753F0A" w:rsidRPr="00B50A41" w:rsidRDefault="00753F0A" w:rsidP="00753F0A">
      <w:pPr>
        <w:tabs>
          <w:tab w:val="left" w:pos="-720"/>
          <w:tab w:val="left" w:pos="3969"/>
        </w:tabs>
        <w:suppressAutoHyphens/>
        <w:spacing w:after="0" w:line="240" w:lineRule="auto"/>
        <w:rPr>
          <w:rFonts w:ascii="Arial" w:eastAsia="Times New Roman" w:hAnsi="Arial" w:cs="Arial"/>
          <w:bCs/>
          <w:spacing w:val="-2"/>
        </w:rPr>
      </w:pPr>
      <w:r w:rsidRPr="00B50A41">
        <w:rPr>
          <w:rFonts w:ascii="Arial" w:eastAsia="Times New Roman" w:hAnsi="Arial" w:cs="Arial"/>
          <w:bCs/>
          <w:spacing w:val="-2"/>
        </w:rPr>
        <w:t>Reading time before commencing work:</w:t>
      </w:r>
      <w:r w:rsidRPr="00B50A41">
        <w:rPr>
          <w:rFonts w:ascii="Arial" w:eastAsia="Times New Roman" w:hAnsi="Arial" w:cs="Arial"/>
          <w:bCs/>
          <w:spacing w:val="-2"/>
        </w:rPr>
        <w:tab/>
        <w:t xml:space="preserve">10 minutes </w:t>
      </w:r>
    </w:p>
    <w:p w:rsidR="00753F0A" w:rsidRPr="00B50A41" w:rsidRDefault="00753F0A" w:rsidP="00753F0A">
      <w:pPr>
        <w:tabs>
          <w:tab w:val="left" w:pos="-720"/>
          <w:tab w:val="left" w:pos="3969"/>
        </w:tabs>
        <w:suppressAutoHyphens/>
        <w:spacing w:after="0" w:line="240" w:lineRule="auto"/>
        <w:rPr>
          <w:rFonts w:ascii="Arial" w:eastAsia="Times New Roman" w:hAnsi="Arial" w:cs="Arial"/>
          <w:bCs/>
          <w:spacing w:val="-2"/>
        </w:rPr>
      </w:pPr>
      <w:r w:rsidRPr="00B50A41">
        <w:rPr>
          <w:rFonts w:ascii="Arial" w:eastAsia="Times New Roman" w:hAnsi="Arial" w:cs="Arial"/>
          <w:bCs/>
          <w:spacing w:val="-2"/>
        </w:rPr>
        <w:t>Working time for this section:</w:t>
      </w:r>
      <w:r w:rsidRPr="00B50A41">
        <w:rPr>
          <w:rFonts w:ascii="Arial" w:eastAsia="Times New Roman" w:hAnsi="Arial" w:cs="Arial"/>
          <w:bCs/>
          <w:spacing w:val="-2"/>
        </w:rPr>
        <w:tab/>
        <w:t>100 minutes</w:t>
      </w:r>
    </w:p>
    <w:p w:rsidR="00753F0A" w:rsidRPr="00B50A41" w:rsidRDefault="00753F0A" w:rsidP="00753F0A">
      <w:pPr>
        <w:tabs>
          <w:tab w:val="left" w:pos="-720"/>
          <w:tab w:val="left" w:pos="1800"/>
        </w:tabs>
        <w:suppressAutoHyphens/>
        <w:spacing w:after="0" w:line="240" w:lineRule="auto"/>
        <w:rPr>
          <w:rFonts w:ascii="Arial" w:eastAsia="Times New Roman" w:hAnsi="Arial" w:cs="Arial"/>
          <w:bCs/>
          <w:spacing w:val="-2"/>
        </w:rPr>
      </w:pPr>
    </w:p>
    <w:p w:rsidR="00753F0A" w:rsidRPr="00B50A41" w:rsidRDefault="00753F0A" w:rsidP="00753F0A">
      <w:pPr>
        <w:tabs>
          <w:tab w:val="left" w:pos="-720"/>
          <w:tab w:val="left" w:pos="1800"/>
        </w:tabs>
        <w:suppressAutoHyphens/>
        <w:spacing w:after="0" w:line="240" w:lineRule="auto"/>
        <w:rPr>
          <w:rFonts w:ascii="Arial" w:eastAsia="Times New Roman" w:hAnsi="Arial" w:cs="Arial"/>
          <w:bCs/>
          <w:spacing w:val="-2"/>
        </w:rPr>
      </w:pPr>
    </w:p>
    <w:p w:rsidR="00753F0A" w:rsidRPr="00B50A41" w:rsidRDefault="00753F0A" w:rsidP="00753F0A">
      <w:pPr>
        <w:keepNext/>
        <w:spacing w:after="0" w:line="240" w:lineRule="auto"/>
        <w:outlineLvl w:val="2"/>
        <w:rPr>
          <w:rFonts w:ascii="Arial" w:eastAsia="Times New Roman" w:hAnsi="Arial" w:cs="Arial"/>
          <w:b/>
          <w:bCs/>
          <w:sz w:val="28"/>
          <w:szCs w:val="28"/>
        </w:rPr>
      </w:pPr>
      <w:r w:rsidRPr="00B50A41">
        <w:rPr>
          <w:rFonts w:ascii="Arial" w:eastAsia="Times New Roman" w:hAnsi="Arial" w:cs="Arial"/>
          <w:b/>
          <w:bCs/>
          <w:sz w:val="28"/>
          <w:szCs w:val="28"/>
        </w:rPr>
        <w:t>Material required/recommended for this section</w:t>
      </w:r>
    </w:p>
    <w:p w:rsidR="00753F0A" w:rsidRPr="00B50A41" w:rsidRDefault="00753F0A" w:rsidP="00753F0A">
      <w:pPr>
        <w:keepNext/>
        <w:spacing w:after="0" w:line="240" w:lineRule="auto"/>
        <w:outlineLvl w:val="0"/>
        <w:rPr>
          <w:rFonts w:ascii="Arial" w:eastAsia="Times New Roman" w:hAnsi="Arial" w:cs="Arial"/>
          <w:b/>
          <w:bCs/>
          <w:i/>
          <w:kern w:val="32"/>
          <w:sz w:val="24"/>
        </w:rPr>
      </w:pPr>
      <w:r w:rsidRPr="00B50A41">
        <w:rPr>
          <w:rFonts w:ascii="Arial" w:eastAsia="Times New Roman" w:hAnsi="Arial" w:cs="Arial"/>
          <w:b/>
          <w:bCs/>
          <w:i/>
          <w:kern w:val="32"/>
          <w:sz w:val="24"/>
        </w:rPr>
        <w:t>To be provided by the supervisor</w:t>
      </w:r>
    </w:p>
    <w:p w:rsidR="00753F0A" w:rsidRPr="00B50A41" w:rsidRDefault="00753F0A" w:rsidP="00753F0A">
      <w:pPr>
        <w:tabs>
          <w:tab w:val="left" w:pos="-720"/>
          <w:tab w:val="left" w:pos="2268"/>
        </w:tabs>
        <w:suppressAutoHyphens/>
        <w:spacing w:after="0" w:line="240" w:lineRule="auto"/>
        <w:rPr>
          <w:rFonts w:ascii="Arial" w:eastAsia="Times New Roman" w:hAnsi="Arial" w:cs="Arial"/>
          <w:bCs/>
          <w:spacing w:val="-2"/>
        </w:rPr>
      </w:pPr>
      <w:r w:rsidRPr="00B50A41">
        <w:rPr>
          <w:rFonts w:ascii="Arial" w:eastAsia="Times New Roman" w:hAnsi="Arial" w:cs="Arial"/>
          <w:bCs/>
          <w:spacing w:val="-2"/>
        </w:rPr>
        <w:t xml:space="preserve">This Question/Answer Booklet </w:t>
      </w:r>
    </w:p>
    <w:p w:rsidR="00753F0A" w:rsidRPr="00B50A41" w:rsidRDefault="00753F0A" w:rsidP="00753F0A">
      <w:pPr>
        <w:tabs>
          <w:tab w:val="left" w:pos="-720"/>
          <w:tab w:val="left" w:pos="2268"/>
        </w:tabs>
        <w:suppressAutoHyphens/>
        <w:spacing w:after="0" w:line="240" w:lineRule="auto"/>
        <w:rPr>
          <w:rFonts w:ascii="Arial" w:eastAsia="Times New Roman" w:hAnsi="Arial" w:cs="Arial"/>
          <w:bCs/>
          <w:spacing w:val="-2"/>
        </w:rPr>
      </w:pPr>
      <w:r w:rsidRPr="00B50A41">
        <w:rPr>
          <w:rFonts w:ascii="Arial" w:eastAsia="Times New Roman" w:hAnsi="Arial" w:cs="Arial"/>
          <w:bCs/>
          <w:spacing w:val="-2"/>
        </w:rPr>
        <w:t>Formula Sheet (retained from Section One)</w:t>
      </w:r>
    </w:p>
    <w:p w:rsidR="00753F0A" w:rsidRPr="00B50A41" w:rsidRDefault="00753F0A" w:rsidP="00753F0A">
      <w:pPr>
        <w:tabs>
          <w:tab w:val="left" w:pos="-720"/>
          <w:tab w:val="left" w:pos="2268"/>
        </w:tabs>
        <w:suppressAutoHyphens/>
        <w:spacing w:after="0" w:line="240" w:lineRule="auto"/>
        <w:rPr>
          <w:rFonts w:ascii="Arial" w:eastAsia="Times New Roman" w:hAnsi="Arial" w:cs="Arial"/>
          <w:bCs/>
          <w:spacing w:val="-2"/>
        </w:rPr>
      </w:pPr>
      <w:r w:rsidRPr="00B50A41">
        <w:rPr>
          <w:rFonts w:ascii="Arial" w:eastAsia="Times New Roman" w:hAnsi="Arial" w:cs="Arial"/>
          <w:bCs/>
          <w:spacing w:val="-2"/>
        </w:rPr>
        <w:t xml:space="preserve"> </w:t>
      </w:r>
    </w:p>
    <w:p w:rsidR="00753F0A" w:rsidRPr="00B50A41" w:rsidRDefault="00753F0A" w:rsidP="00753F0A">
      <w:pPr>
        <w:keepNext/>
        <w:spacing w:after="0" w:line="240" w:lineRule="auto"/>
        <w:outlineLvl w:val="0"/>
        <w:rPr>
          <w:rFonts w:ascii="Arial" w:eastAsia="Times New Roman" w:hAnsi="Arial" w:cs="Arial"/>
          <w:b/>
          <w:bCs/>
          <w:i/>
          <w:kern w:val="32"/>
          <w:sz w:val="24"/>
          <w:szCs w:val="24"/>
        </w:rPr>
      </w:pPr>
      <w:r w:rsidRPr="00B50A41">
        <w:rPr>
          <w:rFonts w:ascii="Arial" w:eastAsia="Times New Roman" w:hAnsi="Arial" w:cs="Arial"/>
          <w:b/>
          <w:bCs/>
          <w:i/>
          <w:kern w:val="32"/>
          <w:sz w:val="24"/>
          <w:szCs w:val="24"/>
        </w:rPr>
        <w:t>To be provided by the candidate</w:t>
      </w:r>
    </w:p>
    <w:p w:rsidR="00753F0A" w:rsidRPr="00B50A41" w:rsidRDefault="00753F0A" w:rsidP="00753F0A">
      <w:pPr>
        <w:tabs>
          <w:tab w:val="left" w:pos="-720"/>
          <w:tab w:val="left" w:pos="1764"/>
        </w:tabs>
        <w:suppressAutoHyphens/>
        <w:spacing w:after="0" w:line="240" w:lineRule="auto"/>
        <w:rPr>
          <w:rFonts w:ascii="Arial" w:eastAsia="Times New Roman" w:hAnsi="Arial" w:cs="Arial"/>
          <w:bCs/>
          <w:spacing w:val="-2"/>
        </w:rPr>
      </w:pPr>
      <w:r w:rsidRPr="00B50A41">
        <w:rPr>
          <w:rFonts w:ascii="Arial" w:eastAsia="Times New Roman" w:hAnsi="Arial" w:cs="Arial"/>
          <w:bCs/>
          <w:spacing w:val="-2"/>
        </w:rPr>
        <w:t xml:space="preserve">Standard items: </w:t>
      </w:r>
      <w:r w:rsidRPr="00B50A41">
        <w:rPr>
          <w:rFonts w:ascii="Arial" w:eastAsia="Times New Roman" w:hAnsi="Arial" w:cs="Arial"/>
          <w:bCs/>
          <w:spacing w:val="-2"/>
        </w:rPr>
        <w:tab/>
        <w:t xml:space="preserve">pens, pencils, pencil sharpener, eraser, correction fluid, ruler, highlighters </w:t>
      </w:r>
    </w:p>
    <w:p w:rsidR="00753F0A" w:rsidRPr="00B50A41" w:rsidRDefault="00753F0A" w:rsidP="00753F0A">
      <w:pPr>
        <w:tabs>
          <w:tab w:val="left" w:pos="-720"/>
          <w:tab w:val="left" w:pos="1980"/>
        </w:tabs>
        <w:suppressAutoHyphens/>
        <w:spacing w:after="0" w:line="240" w:lineRule="auto"/>
        <w:rPr>
          <w:rFonts w:ascii="Arial" w:eastAsia="Times New Roman" w:hAnsi="Arial" w:cs="Arial"/>
          <w:bCs/>
          <w:spacing w:val="-2"/>
          <w:sz w:val="16"/>
        </w:rPr>
      </w:pPr>
    </w:p>
    <w:p w:rsidR="00753F0A" w:rsidRPr="00B50A41" w:rsidRDefault="00753F0A" w:rsidP="00753F0A">
      <w:pPr>
        <w:suppressAutoHyphens/>
        <w:spacing w:after="0" w:line="240" w:lineRule="auto"/>
        <w:ind w:left="1710" w:hanging="1710"/>
        <w:rPr>
          <w:rFonts w:ascii="Arial" w:eastAsia="Times New Roman" w:hAnsi="Arial" w:cs="Arial"/>
          <w:bCs/>
          <w:spacing w:val="-2"/>
        </w:rPr>
      </w:pPr>
      <w:bookmarkStart w:id="1" w:name="OLE_LINK3"/>
      <w:r w:rsidRPr="00B50A41">
        <w:rPr>
          <w:rFonts w:ascii="Arial" w:eastAsia="Times New Roman" w:hAnsi="Arial" w:cs="Arial"/>
        </w:rPr>
        <w:t>Special items:</w:t>
      </w:r>
      <w:r w:rsidRPr="00B50A41">
        <w:rPr>
          <w:rFonts w:ascii="Arial" w:eastAsia="Times New Roman" w:hAnsi="Arial" w:cs="Arial"/>
        </w:rPr>
        <w:tab/>
      </w:r>
      <w:r w:rsidRPr="00B50A41">
        <w:rPr>
          <w:rFonts w:ascii="Arial" w:eastAsia="Times New Roman" w:hAnsi="Arial" w:cs="Times New Roman"/>
          <w:szCs w:val="20"/>
        </w:rPr>
        <w:t xml:space="preserve">drawing instruments, templates, notes on two unfolded sheets of A4 paper, and up to three calculators satisfying the conditions set by the Curriculum Council for this examination </w:t>
      </w:r>
    </w:p>
    <w:bookmarkEnd w:id="1"/>
    <w:p w:rsidR="00753F0A" w:rsidRPr="00B50A41" w:rsidRDefault="00753F0A" w:rsidP="00080473">
      <w:pPr>
        <w:tabs>
          <w:tab w:val="left" w:pos="-720"/>
          <w:tab w:val="left" w:pos="1710"/>
        </w:tabs>
        <w:suppressAutoHyphens/>
        <w:spacing w:after="0" w:line="240" w:lineRule="auto"/>
        <w:rPr>
          <w:rFonts w:ascii="Arial" w:eastAsia="Times New Roman" w:hAnsi="Arial" w:cs="Arial"/>
          <w:b/>
          <w:bCs/>
          <w:spacing w:val="-2"/>
        </w:rPr>
      </w:pPr>
    </w:p>
    <w:p w:rsidR="00753F0A" w:rsidRPr="00B50A41" w:rsidRDefault="00753F0A" w:rsidP="00753F0A">
      <w:pPr>
        <w:keepNext/>
        <w:spacing w:after="0" w:line="240" w:lineRule="auto"/>
        <w:outlineLvl w:val="0"/>
        <w:rPr>
          <w:rFonts w:ascii="Arial" w:eastAsia="Times New Roman" w:hAnsi="Arial" w:cs="Arial"/>
          <w:b/>
          <w:bCs/>
          <w:iCs/>
          <w:kern w:val="32"/>
          <w:sz w:val="28"/>
          <w:szCs w:val="28"/>
        </w:rPr>
      </w:pPr>
      <w:r w:rsidRPr="00B50A41">
        <w:rPr>
          <w:rFonts w:ascii="Arial" w:eastAsia="Times New Roman" w:hAnsi="Arial" w:cs="Arial"/>
          <w:b/>
          <w:bCs/>
          <w:iCs/>
          <w:kern w:val="32"/>
          <w:sz w:val="28"/>
          <w:szCs w:val="28"/>
        </w:rPr>
        <w:t>Important note to candidates</w:t>
      </w:r>
    </w:p>
    <w:p w:rsidR="00080473" w:rsidRPr="00B50A41" w:rsidRDefault="00753F0A" w:rsidP="00080473">
      <w:pPr>
        <w:tabs>
          <w:tab w:val="left" w:pos="-720"/>
        </w:tabs>
        <w:suppressAutoHyphens/>
        <w:spacing w:after="0" w:line="240" w:lineRule="auto"/>
        <w:rPr>
          <w:rFonts w:ascii="Arial" w:eastAsia="Times New Roman" w:hAnsi="Arial" w:cs="Arial"/>
          <w:b/>
          <w:sz w:val="28"/>
          <w:szCs w:val="28"/>
        </w:rPr>
      </w:pPr>
      <w:r w:rsidRPr="00B50A41">
        <w:rPr>
          <w:rFonts w:ascii="Arial" w:eastAsia="Times New Roman" w:hAnsi="Arial" w:cs="Arial"/>
          <w:spacing w:val="-2"/>
        </w:rPr>
        <w:t xml:space="preserve">No other items may be taken into the examination room.  It is </w:t>
      </w:r>
      <w:r w:rsidRPr="00B50A41">
        <w:rPr>
          <w:rFonts w:ascii="Arial" w:eastAsia="Times New Roman" w:hAnsi="Arial" w:cs="Arial"/>
          <w:b/>
          <w:spacing w:val="-2"/>
        </w:rPr>
        <w:t>your</w:t>
      </w:r>
      <w:r w:rsidRPr="00B50A41">
        <w:rPr>
          <w:rFonts w:ascii="Arial" w:eastAsia="Times New Roman" w:hAnsi="Arial" w:cs="Arial"/>
          <w:spacing w:val="-2"/>
        </w:rPr>
        <w:t xml:space="preserve"> responsibility to ensure that you do not have any unauthorised notes or other items of a non-personal nature in the examination room.  If you have any unauthorised material with you, hand it to the supervisor </w:t>
      </w:r>
      <w:r w:rsidRPr="00B50A41">
        <w:rPr>
          <w:rFonts w:ascii="Arial" w:eastAsia="Times New Roman" w:hAnsi="Arial" w:cs="Arial"/>
          <w:b/>
          <w:spacing w:val="-2"/>
        </w:rPr>
        <w:t>before</w:t>
      </w:r>
      <w:r w:rsidRPr="00B50A41">
        <w:rPr>
          <w:rFonts w:ascii="Arial" w:eastAsia="Times New Roman" w:hAnsi="Arial" w:cs="Arial"/>
          <w:spacing w:val="-2"/>
        </w:rPr>
        <w:t xml:space="preserve"> reading any further</w:t>
      </w:r>
    </w:p>
    <w:p w:rsidR="00080473" w:rsidRDefault="00080473" w:rsidP="00753F0A">
      <w:pPr>
        <w:tabs>
          <w:tab w:val="left" w:pos="-720"/>
        </w:tabs>
        <w:suppressAutoHyphens/>
        <w:spacing w:after="0" w:line="240" w:lineRule="auto"/>
        <w:jc w:val="both"/>
        <w:rPr>
          <w:rFonts w:ascii="Arial" w:eastAsia="Times New Roman" w:hAnsi="Arial" w:cs="Arial"/>
          <w:b/>
          <w:sz w:val="28"/>
          <w:szCs w:val="28"/>
        </w:rPr>
      </w:pPr>
    </w:p>
    <w:p w:rsidR="00753F0A" w:rsidRPr="00B50A41" w:rsidRDefault="00080473" w:rsidP="00753F0A">
      <w:pPr>
        <w:tabs>
          <w:tab w:val="left" w:pos="-720"/>
        </w:tabs>
        <w:suppressAutoHyphens/>
        <w:spacing w:after="0" w:line="240" w:lineRule="auto"/>
        <w:jc w:val="both"/>
        <w:rPr>
          <w:rFonts w:ascii="Arial" w:eastAsia="Times New Roman" w:hAnsi="Arial" w:cs="Arial"/>
          <w:spacing w:val="-2"/>
        </w:rPr>
      </w:pPr>
      <w:r>
        <w:rPr>
          <w:rFonts w:ascii="Arial" w:eastAsia="Times New Roman" w:hAnsi="Arial" w:cs="Arial"/>
          <w:b/>
          <w:sz w:val="28"/>
          <w:szCs w:val="28"/>
        </w:rPr>
        <w:lastRenderedPageBreak/>
        <w:t>S</w:t>
      </w:r>
      <w:r w:rsidR="00753F0A" w:rsidRPr="00B50A41">
        <w:rPr>
          <w:rFonts w:ascii="Arial" w:eastAsia="Times New Roman" w:hAnsi="Arial" w:cs="Arial"/>
          <w:b/>
          <w:sz w:val="28"/>
          <w:szCs w:val="28"/>
        </w:rPr>
        <w:t>tructure of this paper</w:t>
      </w:r>
    </w:p>
    <w:p w:rsidR="00753F0A" w:rsidRPr="00B50A41" w:rsidRDefault="00753F0A" w:rsidP="00753F0A">
      <w:pPr>
        <w:tabs>
          <w:tab w:val="center" w:pos="4513"/>
        </w:tabs>
        <w:suppressAutoHyphens/>
        <w:spacing w:after="0" w:line="240" w:lineRule="auto"/>
        <w:jc w:val="both"/>
        <w:rPr>
          <w:rFonts w:ascii="Arial" w:eastAsia="Times New Roman" w:hAnsi="Arial" w:cs="Arial"/>
          <w:spacing w:val="-2"/>
        </w:rPr>
      </w:pPr>
    </w:p>
    <w:tbl>
      <w:tblPr>
        <w:tblW w:w="0" w:type="auto"/>
        <w:tblInd w:w="122"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2436"/>
        <w:gridCol w:w="1726"/>
        <w:gridCol w:w="1727"/>
        <w:gridCol w:w="1726"/>
        <w:gridCol w:w="1727"/>
      </w:tblGrid>
      <w:tr w:rsidR="00753F0A" w:rsidRPr="00B50A41" w:rsidTr="005A603A">
        <w:trPr>
          <w:trHeight w:val="770"/>
        </w:trPr>
        <w:tc>
          <w:tcPr>
            <w:tcW w:w="2436" w:type="dxa"/>
            <w:tcBorders>
              <w:top w:val="single" w:sz="6" w:space="0" w:color="auto"/>
              <w:bottom w:val="single" w:sz="4" w:space="0" w:color="auto"/>
              <w:right w:val="single" w:sz="4" w:space="0" w:color="auto"/>
            </w:tcBorders>
            <w:vAlign w:val="center"/>
          </w:tcPr>
          <w:p w:rsidR="00753F0A" w:rsidRPr="00B50A41" w:rsidRDefault="00753F0A" w:rsidP="00753F0A">
            <w:pPr>
              <w:tabs>
                <w:tab w:val="center" w:pos="4513"/>
              </w:tabs>
              <w:suppressAutoHyphens/>
              <w:spacing w:after="0" w:line="240" w:lineRule="auto"/>
              <w:jc w:val="center"/>
              <w:rPr>
                <w:rFonts w:ascii="Arial" w:eastAsia="Times New Roman" w:hAnsi="Arial" w:cs="Arial"/>
                <w:spacing w:val="-2"/>
                <w:szCs w:val="20"/>
              </w:rPr>
            </w:pPr>
            <w:r w:rsidRPr="00B50A41">
              <w:rPr>
                <w:rFonts w:ascii="Arial" w:eastAsia="Times New Roman" w:hAnsi="Arial" w:cs="Arial"/>
                <w:spacing w:val="-2"/>
                <w:szCs w:val="20"/>
              </w:rPr>
              <w:t>Section</w:t>
            </w:r>
          </w:p>
        </w:tc>
        <w:tc>
          <w:tcPr>
            <w:tcW w:w="1726" w:type="dxa"/>
            <w:tcBorders>
              <w:top w:val="single" w:sz="6" w:space="0" w:color="auto"/>
              <w:left w:val="single" w:sz="4" w:space="0" w:color="auto"/>
              <w:bottom w:val="single" w:sz="4" w:space="0" w:color="auto"/>
              <w:right w:val="single" w:sz="4" w:space="0" w:color="auto"/>
            </w:tcBorders>
            <w:vAlign w:val="center"/>
          </w:tcPr>
          <w:p w:rsidR="00753F0A" w:rsidRPr="00B50A41" w:rsidRDefault="00753F0A" w:rsidP="00753F0A">
            <w:pPr>
              <w:tabs>
                <w:tab w:val="center" w:pos="4513"/>
              </w:tabs>
              <w:suppressAutoHyphens/>
              <w:spacing w:after="0" w:line="240" w:lineRule="auto"/>
              <w:jc w:val="center"/>
              <w:rPr>
                <w:rFonts w:ascii="Arial" w:eastAsia="Times New Roman" w:hAnsi="Arial" w:cs="Arial"/>
                <w:spacing w:val="-2"/>
                <w:szCs w:val="20"/>
              </w:rPr>
            </w:pPr>
            <w:r w:rsidRPr="00B50A41">
              <w:rPr>
                <w:rFonts w:ascii="Arial" w:eastAsia="Times New Roman" w:hAnsi="Arial" w:cs="Arial"/>
                <w:spacing w:val="-2"/>
                <w:szCs w:val="20"/>
              </w:rPr>
              <w:t>Number of questions available</w:t>
            </w:r>
          </w:p>
        </w:tc>
        <w:tc>
          <w:tcPr>
            <w:tcW w:w="1727" w:type="dxa"/>
            <w:tcBorders>
              <w:top w:val="single" w:sz="6" w:space="0" w:color="auto"/>
              <w:left w:val="single" w:sz="4" w:space="0" w:color="auto"/>
              <w:bottom w:val="single" w:sz="4" w:space="0" w:color="auto"/>
              <w:right w:val="single" w:sz="4" w:space="0" w:color="auto"/>
            </w:tcBorders>
            <w:vAlign w:val="center"/>
          </w:tcPr>
          <w:p w:rsidR="00753F0A" w:rsidRPr="00B50A41" w:rsidRDefault="00753F0A" w:rsidP="00753F0A">
            <w:pPr>
              <w:tabs>
                <w:tab w:val="center" w:pos="4513"/>
              </w:tabs>
              <w:suppressAutoHyphens/>
              <w:spacing w:after="0" w:line="240" w:lineRule="auto"/>
              <w:ind w:left="-82"/>
              <w:jc w:val="center"/>
              <w:rPr>
                <w:rFonts w:ascii="Arial" w:eastAsia="Times New Roman" w:hAnsi="Arial" w:cs="Arial"/>
                <w:spacing w:val="-2"/>
                <w:szCs w:val="20"/>
              </w:rPr>
            </w:pPr>
            <w:r w:rsidRPr="00B50A41">
              <w:rPr>
                <w:rFonts w:ascii="Arial" w:eastAsia="Times New Roman" w:hAnsi="Arial" w:cs="Arial"/>
                <w:spacing w:val="-2"/>
                <w:szCs w:val="20"/>
              </w:rPr>
              <w:t>Number of questions to be answered</w:t>
            </w:r>
          </w:p>
        </w:tc>
        <w:tc>
          <w:tcPr>
            <w:tcW w:w="1726" w:type="dxa"/>
            <w:tcBorders>
              <w:top w:val="single" w:sz="6" w:space="0" w:color="auto"/>
              <w:left w:val="single" w:sz="4" w:space="0" w:color="auto"/>
              <w:bottom w:val="single" w:sz="4" w:space="0" w:color="auto"/>
              <w:right w:val="single" w:sz="6" w:space="0" w:color="auto"/>
            </w:tcBorders>
            <w:vAlign w:val="center"/>
          </w:tcPr>
          <w:p w:rsidR="00753F0A" w:rsidRPr="00B50A41" w:rsidRDefault="00753F0A" w:rsidP="00753F0A">
            <w:pPr>
              <w:tabs>
                <w:tab w:val="center" w:pos="4513"/>
              </w:tabs>
              <w:suppressAutoHyphens/>
              <w:spacing w:after="0" w:line="240" w:lineRule="auto"/>
              <w:jc w:val="center"/>
              <w:rPr>
                <w:rFonts w:ascii="Arial" w:eastAsia="Times New Roman" w:hAnsi="Arial" w:cs="Arial"/>
                <w:spacing w:val="-2"/>
                <w:szCs w:val="20"/>
              </w:rPr>
            </w:pPr>
            <w:r w:rsidRPr="00B50A41">
              <w:rPr>
                <w:rFonts w:ascii="Arial" w:eastAsia="Times New Roman" w:hAnsi="Arial" w:cs="Arial"/>
                <w:spacing w:val="-2"/>
                <w:szCs w:val="20"/>
              </w:rPr>
              <w:t>Working time (minutes)</w:t>
            </w:r>
          </w:p>
        </w:tc>
        <w:tc>
          <w:tcPr>
            <w:tcW w:w="1727" w:type="dxa"/>
            <w:tcBorders>
              <w:top w:val="single" w:sz="6" w:space="0" w:color="auto"/>
              <w:left w:val="nil"/>
              <w:bottom w:val="single" w:sz="4" w:space="0" w:color="auto"/>
              <w:right w:val="single" w:sz="4" w:space="0" w:color="auto"/>
            </w:tcBorders>
            <w:vAlign w:val="center"/>
          </w:tcPr>
          <w:p w:rsidR="00753F0A" w:rsidRPr="00B50A41" w:rsidRDefault="00753F0A" w:rsidP="00753F0A">
            <w:pPr>
              <w:tabs>
                <w:tab w:val="center" w:pos="4513"/>
              </w:tabs>
              <w:suppressAutoHyphens/>
              <w:spacing w:after="0" w:line="240" w:lineRule="auto"/>
              <w:jc w:val="center"/>
              <w:rPr>
                <w:rFonts w:ascii="Arial" w:eastAsia="Times New Roman" w:hAnsi="Arial" w:cs="Arial"/>
                <w:spacing w:val="-2"/>
                <w:szCs w:val="20"/>
              </w:rPr>
            </w:pPr>
            <w:r w:rsidRPr="00B50A41">
              <w:rPr>
                <w:rFonts w:ascii="Arial" w:eastAsia="Times New Roman" w:hAnsi="Arial" w:cs="Arial"/>
                <w:spacing w:val="-2"/>
                <w:szCs w:val="20"/>
              </w:rPr>
              <w:t>Marks</w:t>
            </w:r>
          </w:p>
          <w:p w:rsidR="00753F0A" w:rsidRPr="00B50A41" w:rsidRDefault="00753F0A" w:rsidP="00753F0A">
            <w:pPr>
              <w:tabs>
                <w:tab w:val="center" w:pos="4513"/>
              </w:tabs>
              <w:suppressAutoHyphens/>
              <w:spacing w:after="0" w:line="240" w:lineRule="auto"/>
              <w:jc w:val="center"/>
              <w:rPr>
                <w:rFonts w:ascii="Arial" w:eastAsia="Times New Roman" w:hAnsi="Arial" w:cs="Arial"/>
                <w:spacing w:val="-2"/>
                <w:szCs w:val="20"/>
              </w:rPr>
            </w:pPr>
            <w:r w:rsidRPr="00B50A41">
              <w:rPr>
                <w:rFonts w:ascii="Arial" w:eastAsia="Times New Roman" w:hAnsi="Arial" w:cs="Arial"/>
                <w:spacing w:val="-2"/>
                <w:szCs w:val="20"/>
              </w:rPr>
              <w:t xml:space="preserve"> available</w:t>
            </w:r>
          </w:p>
        </w:tc>
      </w:tr>
      <w:tr w:rsidR="00753F0A" w:rsidRPr="00B50A41" w:rsidTr="005A603A">
        <w:trPr>
          <w:trHeight w:val="739"/>
        </w:trPr>
        <w:tc>
          <w:tcPr>
            <w:tcW w:w="2436" w:type="dxa"/>
            <w:tcBorders>
              <w:top w:val="single" w:sz="4" w:space="0" w:color="auto"/>
              <w:left w:val="single" w:sz="4" w:space="0" w:color="auto"/>
              <w:bottom w:val="single" w:sz="4" w:space="0" w:color="auto"/>
              <w:right w:val="single" w:sz="4" w:space="0" w:color="auto"/>
            </w:tcBorders>
            <w:shd w:val="clear" w:color="auto" w:fill="BFBFBF"/>
            <w:vAlign w:val="center"/>
          </w:tcPr>
          <w:p w:rsidR="00753F0A" w:rsidRPr="00B50A41" w:rsidRDefault="00753F0A" w:rsidP="00753F0A">
            <w:pPr>
              <w:tabs>
                <w:tab w:val="left" w:pos="900"/>
              </w:tabs>
              <w:suppressAutoHyphens/>
              <w:spacing w:after="0" w:line="240" w:lineRule="auto"/>
              <w:rPr>
                <w:rFonts w:ascii="Arial" w:eastAsia="Times New Roman" w:hAnsi="Arial" w:cs="Arial"/>
                <w:spacing w:val="-2"/>
                <w:szCs w:val="20"/>
              </w:rPr>
            </w:pPr>
            <w:r w:rsidRPr="00B50A41">
              <w:rPr>
                <w:rFonts w:ascii="Arial" w:eastAsia="Times New Roman" w:hAnsi="Arial" w:cs="Arial"/>
                <w:spacing w:val="-2"/>
                <w:szCs w:val="20"/>
              </w:rPr>
              <w:t>Section One:</w:t>
            </w:r>
          </w:p>
          <w:p w:rsidR="00753F0A" w:rsidRPr="00B50A41" w:rsidRDefault="00753F0A" w:rsidP="00753F0A">
            <w:pPr>
              <w:tabs>
                <w:tab w:val="left" w:pos="900"/>
              </w:tabs>
              <w:suppressAutoHyphens/>
              <w:spacing w:after="0" w:line="240" w:lineRule="auto"/>
              <w:rPr>
                <w:rFonts w:ascii="Arial" w:eastAsia="Times New Roman" w:hAnsi="Arial" w:cs="Arial"/>
                <w:spacing w:val="-2"/>
                <w:szCs w:val="20"/>
              </w:rPr>
            </w:pPr>
            <w:r w:rsidRPr="00B50A41">
              <w:rPr>
                <w:rFonts w:ascii="Arial" w:eastAsia="Times New Roman" w:hAnsi="Arial" w:cs="Arial"/>
                <w:spacing w:val="-2"/>
                <w:szCs w:val="20"/>
              </w:rPr>
              <w:t>Calculator-free</w:t>
            </w:r>
          </w:p>
        </w:tc>
        <w:tc>
          <w:tcPr>
            <w:tcW w:w="1726" w:type="dxa"/>
            <w:tcBorders>
              <w:top w:val="single" w:sz="4" w:space="0" w:color="auto"/>
              <w:left w:val="single" w:sz="4" w:space="0" w:color="auto"/>
              <w:bottom w:val="single" w:sz="4" w:space="0" w:color="auto"/>
              <w:right w:val="single" w:sz="4" w:space="0" w:color="auto"/>
            </w:tcBorders>
            <w:shd w:val="clear" w:color="auto" w:fill="BFBFBF"/>
            <w:vAlign w:val="center"/>
          </w:tcPr>
          <w:p w:rsidR="00753F0A" w:rsidRPr="00B50A41" w:rsidRDefault="0058196E" w:rsidP="00753F0A">
            <w:pPr>
              <w:tabs>
                <w:tab w:val="left" w:pos="-720"/>
              </w:tabs>
              <w:suppressAutoHyphens/>
              <w:spacing w:after="0" w:line="240" w:lineRule="auto"/>
              <w:jc w:val="center"/>
              <w:rPr>
                <w:rFonts w:ascii="Arial" w:eastAsia="Times New Roman" w:hAnsi="Arial" w:cs="Arial"/>
                <w:spacing w:val="-2"/>
              </w:rPr>
            </w:pPr>
            <w:r>
              <w:rPr>
                <w:rFonts w:ascii="Arial" w:eastAsia="Times New Roman" w:hAnsi="Arial" w:cs="Arial"/>
                <w:spacing w:val="-2"/>
              </w:rPr>
              <w:t>7</w:t>
            </w:r>
          </w:p>
        </w:tc>
        <w:tc>
          <w:tcPr>
            <w:tcW w:w="1727" w:type="dxa"/>
            <w:tcBorders>
              <w:top w:val="single" w:sz="4" w:space="0" w:color="auto"/>
              <w:left w:val="single" w:sz="4" w:space="0" w:color="auto"/>
              <w:bottom w:val="single" w:sz="4" w:space="0" w:color="auto"/>
              <w:right w:val="single" w:sz="4" w:space="0" w:color="auto"/>
            </w:tcBorders>
            <w:shd w:val="clear" w:color="auto" w:fill="BFBFBF"/>
            <w:vAlign w:val="center"/>
          </w:tcPr>
          <w:p w:rsidR="00753F0A" w:rsidRPr="00B50A41" w:rsidRDefault="0058196E" w:rsidP="00753F0A">
            <w:pPr>
              <w:tabs>
                <w:tab w:val="left" w:pos="-720"/>
              </w:tabs>
              <w:suppressAutoHyphens/>
              <w:spacing w:after="0" w:line="240" w:lineRule="auto"/>
              <w:jc w:val="center"/>
              <w:rPr>
                <w:rFonts w:ascii="Arial" w:eastAsia="Times New Roman" w:hAnsi="Arial" w:cs="Arial"/>
                <w:spacing w:val="-2"/>
              </w:rPr>
            </w:pPr>
            <w:r>
              <w:rPr>
                <w:rFonts w:ascii="Arial" w:eastAsia="Times New Roman" w:hAnsi="Arial" w:cs="Arial"/>
                <w:spacing w:val="-2"/>
              </w:rPr>
              <w:t>7</w:t>
            </w:r>
          </w:p>
        </w:tc>
        <w:tc>
          <w:tcPr>
            <w:tcW w:w="1726" w:type="dxa"/>
            <w:tcBorders>
              <w:top w:val="single" w:sz="4" w:space="0" w:color="auto"/>
              <w:left w:val="single" w:sz="4" w:space="0" w:color="auto"/>
              <w:bottom w:val="single" w:sz="4" w:space="0" w:color="auto"/>
              <w:right w:val="single" w:sz="4" w:space="0" w:color="auto"/>
            </w:tcBorders>
            <w:shd w:val="clear" w:color="auto" w:fill="BFBFBF"/>
            <w:vAlign w:val="center"/>
          </w:tcPr>
          <w:p w:rsidR="00753F0A" w:rsidRPr="00B50A41" w:rsidRDefault="00753F0A" w:rsidP="00753F0A">
            <w:pPr>
              <w:tabs>
                <w:tab w:val="left" w:pos="-720"/>
              </w:tabs>
              <w:suppressAutoHyphens/>
              <w:spacing w:after="0" w:line="240" w:lineRule="auto"/>
              <w:jc w:val="center"/>
              <w:rPr>
                <w:rFonts w:ascii="Arial" w:eastAsia="Times New Roman" w:hAnsi="Arial" w:cs="Arial"/>
                <w:spacing w:val="-2"/>
              </w:rPr>
            </w:pPr>
            <w:r>
              <w:rPr>
                <w:rFonts w:ascii="Arial" w:eastAsia="Times New Roman" w:hAnsi="Arial" w:cs="Arial"/>
                <w:spacing w:val="-2"/>
              </w:rPr>
              <w:t>5</w:t>
            </w:r>
            <w:r w:rsidRPr="00B50A41">
              <w:rPr>
                <w:rFonts w:ascii="Arial" w:eastAsia="Times New Roman" w:hAnsi="Arial" w:cs="Arial"/>
                <w:spacing w:val="-2"/>
              </w:rPr>
              <w:t>0</w:t>
            </w:r>
          </w:p>
        </w:tc>
        <w:tc>
          <w:tcPr>
            <w:tcW w:w="1727" w:type="dxa"/>
            <w:tcBorders>
              <w:top w:val="single" w:sz="4" w:space="0" w:color="auto"/>
              <w:left w:val="single" w:sz="4" w:space="0" w:color="auto"/>
              <w:bottom w:val="single" w:sz="4" w:space="0" w:color="auto"/>
              <w:right w:val="single" w:sz="4" w:space="0" w:color="auto"/>
            </w:tcBorders>
            <w:shd w:val="clear" w:color="auto" w:fill="BFBFBF"/>
            <w:vAlign w:val="center"/>
          </w:tcPr>
          <w:p w:rsidR="00753F0A" w:rsidRPr="00B50A41" w:rsidRDefault="0058196E" w:rsidP="00753F0A">
            <w:pPr>
              <w:tabs>
                <w:tab w:val="left" w:pos="-720"/>
              </w:tabs>
              <w:suppressAutoHyphens/>
              <w:spacing w:after="0" w:line="240" w:lineRule="auto"/>
              <w:jc w:val="center"/>
              <w:rPr>
                <w:rFonts w:ascii="Arial" w:eastAsia="Times New Roman" w:hAnsi="Arial" w:cs="Arial"/>
                <w:spacing w:val="-2"/>
              </w:rPr>
            </w:pPr>
            <w:r>
              <w:rPr>
                <w:rFonts w:ascii="Arial" w:eastAsia="Times New Roman" w:hAnsi="Arial" w:cs="Arial"/>
                <w:spacing w:val="-2"/>
              </w:rPr>
              <w:t>50</w:t>
            </w:r>
          </w:p>
        </w:tc>
      </w:tr>
      <w:tr w:rsidR="00753F0A" w:rsidRPr="00B50A41" w:rsidTr="005A603A">
        <w:trPr>
          <w:trHeight w:val="739"/>
        </w:trPr>
        <w:tc>
          <w:tcPr>
            <w:tcW w:w="2436" w:type="dxa"/>
            <w:tcBorders>
              <w:top w:val="single" w:sz="4" w:space="0" w:color="auto"/>
              <w:left w:val="single" w:sz="4" w:space="0" w:color="auto"/>
              <w:bottom w:val="single" w:sz="4" w:space="0" w:color="auto"/>
              <w:right w:val="single" w:sz="4" w:space="0" w:color="auto"/>
            </w:tcBorders>
            <w:vAlign w:val="center"/>
          </w:tcPr>
          <w:p w:rsidR="00753F0A" w:rsidRPr="00B50A41" w:rsidRDefault="00753F0A" w:rsidP="00753F0A">
            <w:pPr>
              <w:tabs>
                <w:tab w:val="left" w:pos="900"/>
              </w:tabs>
              <w:suppressAutoHyphens/>
              <w:spacing w:after="0" w:line="240" w:lineRule="auto"/>
              <w:jc w:val="both"/>
              <w:rPr>
                <w:rFonts w:ascii="Arial" w:eastAsia="Times New Roman" w:hAnsi="Arial" w:cs="Arial"/>
                <w:spacing w:val="-2"/>
              </w:rPr>
            </w:pPr>
            <w:r w:rsidRPr="00B50A41">
              <w:rPr>
                <w:rFonts w:ascii="Arial" w:eastAsia="Times New Roman" w:hAnsi="Arial" w:cs="Arial"/>
                <w:spacing w:val="-2"/>
              </w:rPr>
              <w:t>Section Two</w:t>
            </w:r>
          </w:p>
          <w:p w:rsidR="00753F0A" w:rsidRPr="00B50A41" w:rsidRDefault="00753F0A" w:rsidP="00753F0A">
            <w:pPr>
              <w:tabs>
                <w:tab w:val="left" w:pos="900"/>
              </w:tabs>
              <w:suppressAutoHyphens/>
              <w:spacing w:after="0" w:line="240" w:lineRule="auto"/>
              <w:jc w:val="both"/>
              <w:rPr>
                <w:rFonts w:ascii="Arial" w:eastAsia="Times New Roman" w:hAnsi="Arial" w:cs="Arial"/>
                <w:spacing w:val="-2"/>
              </w:rPr>
            </w:pPr>
            <w:r w:rsidRPr="00B50A41">
              <w:rPr>
                <w:rFonts w:ascii="Arial" w:eastAsia="Times New Roman" w:hAnsi="Arial" w:cs="Arial"/>
                <w:spacing w:val="-2"/>
              </w:rPr>
              <w:t>Calculator-assumed</w:t>
            </w:r>
          </w:p>
        </w:tc>
        <w:tc>
          <w:tcPr>
            <w:tcW w:w="1726" w:type="dxa"/>
            <w:tcBorders>
              <w:top w:val="single" w:sz="4" w:space="0" w:color="auto"/>
              <w:left w:val="single" w:sz="4" w:space="0" w:color="auto"/>
              <w:bottom w:val="single" w:sz="4" w:space="0" w:color="auto"/>
              <w:right w:val="single" w:sz="4" w:space="0" w:color="auto"/>
            </w:tcBorders>
            <w:vAlign w:val="center"/>
          </w:tcPr>
          <w:p w:rsidR="00753F0A" w:rsidRPr="00B50A41" w:rsidRDefault="00753F0A" w:rsidP="00753F0A">
            <w:pPr>
              <w:tabs>
                <w:tab w:val="left" w:pos="-720"/>
              </w:tabs>
              <w:suppressAutoHyphens/>
              <w:spacing w:after="0" w:line="240" w:lineRule="auto"/>
              <w:jc w:val="center"/>
              <w:rPr>
                <w:rFonts w:ascii="Arial" w:eastAsia="Times New Roman" w:hAnsi="Arial" w:cs="Arial"/>
                <w:spacing w:val="-2"/>
              </w:rPr>
            </w:pPr>
            <w:r w:rsidRPr="00B50A41">
              <w:rPr>
                <w:rFonts w:ascii="Arial" w:eastAsia="Times New Roman" w:hAnsi="Arial" w:cs="Arial"/>
                <w:spacing w:val="-2"/>
              </w:rPr>
              <w:t>1</w:t>
            </w:r>
            <w:r w:rsidR="0010106F">
              <w:rPr>
                <w:rFonts w:ascii="Arial" w:eastAsia="Times New Roman" w:hAnsi="Arial" w:cs="Arial"/>
                <w:spacing w:val="-2"/>
              </w:rPr>
              <w:t>4</w:t>
            </w:r>
          </w:p>
        </w:tc>
        <w:tc>
          <w:tcPr>
            <w:tcW w:w="1727" w:type="dxa"/>
            <w:tcBorders>
              <w:top w:val="single" w:sz="4" w:space="0" w:color="auto"/>
              <w:left w:val="single" w:sz="4" w:space="0" w:color="auto"/>
              <w:bottom w:val="single" w:sz="4" w:space="0" w:color="auto"/>
              <w:right w:val="single" w:sz="4" w:space="0" w:color="auto"/>
            </w:tcBorders>
            <w:vAlign w:val="center"/>
          </w:tcPr>
          <w:p w:rsidR="00753F0A" w:rsidRPr="00B50A41" w:rsidRDefault="00753F0A" w:rsidP="00753F0A">
            <w:pPr>
              <w:tabs>
                <w:tab w:val="left" w:pos="-720"/>
              </w:tabs>
              <w:suppressAutoHyphens/>
              <w:spacing w:after="0" w:line="240" w:lineRule="auto"/>
              <w:jc w:val="center"/>
              <w:rPr>
                <w:rFonts w:ascii="Arial" w:eastAsia="Times New Roman" w:hAnsi="Arial" w:cs="Arial"/>
                <w:spacing w:val="-2"/>
              </w:rPr>
            </w:pPr>
            <w:r w:rsidRPr="00B50A41">
              <w:rPr>
                <w:rFonts w:ascii="Arial" w:eastAsia="Times New Roman" w:hAnsi="Arial" w:cs="Arial"/>
                <w:spacing w:val="-2"/>
              </w:rPr>
              <w:t>1</w:t>
            </w:r>
            <w:r w:rsidR="0010106F">
              <w:rPr>
                <w:rFonts w:ascii="Arial" w:eastAsia="Times New Roman" w:hAnsi="Arial" w:cs="Arial"/>
                <w:spacing w:val="-2"/>
              </w:rPr>
              <w:t>4</w:t>
            </w:r>
          </w:p>
        </w:tc>
        <w:tc>
          <w:tcPr>
            <w:tcW w:w="1726" w:type="dxa"/>
            <w:tcBorders>
              <w:top w:val="single" w:sz="4" w:space="0" w:color="auto"/>
              <w:left w:val="single" w:sz="4" w:space="0" w:color="auto"/>
              <w:bottom w:val="single" w:sz="4" w:space="0" w:color="auto"/>
              <w:right w:val="single" w:sz="4" w:space="0" w:color="auto"/>
            </w:tcBorders>
            <w:vAlign w:val="center"/>
          </w:tcPr>
          <w:p w:rsidR="00753F0A" w:rsidRPr="00B50A41" w:rsidRDefault="00753F0A" w:rsidP="00753F0A">
            <w:pPr>
              <w:tabs>
                <w:tab w:val="left" w:pos="-720"/>
              </w:tabs>
              <w:suppressAutoHyphens/>
              <w:spacing w:after="0" w:line="240" w:lineRule="auto"/>
              <w:jc w:val="center"/>
              <w:rPr>
                <w:rFonts w:ascii="Arial" w:eastAsia="Times New Roman" w:hAnsi="Arial" w:cs="Arial"/>
                <w:spacing w:val="-2"/>
              </w:rPr>
            </w:pPr>
            <w:r>
              <w:rPr>
                <w:rFonts w:ascii="Arial" w:eastAsia="Times New Roman" w:hAnsi="Arial" w:cs="Arial"/>
                <w:spacing w:val="-2"/>
              </w:rPr>
              <w:t>100</w:t>
            </w:r>
          </w:p>
        </w:tc>
        <w:tc>
          <w:tcPr>
            <w:tcW w:w="1727" w:type="dxa"/>
            <w:tcBorders>
              <w:top w:val="single" w:sz="4" w:space="0" w:color="auto"/>
              <w:left w:val="single" w:sz="4" w:space="0" w:color="auto"/>
              <w:bottom w:val="single" w:sz="4" w:space="0" w:color="auto"/>
              <w:right w:val="single" w:sz="4" w:space="0" w:color="auto"/>
            </w:tcBorders>
            <w:vAlign w:val="center"/>
          </w:tcPr>
          <w:p w:rsidR="00753F0A" w:rsidRPr="00B50A41" w:rsidRDefault="0058196E" w:rsidP="00753F0A">
            <w:pPr>
              <w:tabs>
                <w:tab w:val="left" w:pos="-720"/>
              </w:tabs>
              <w:suppressAutoHyphens/>
              <w:spacing w:after="0" w:line="240" w:lineRule="auto"/>
              <w:jc w:val="center"/>
              <w:rPr>
                <w:rFonts w:ascii="Arial" w:eastAsia="Times New Roman" w:hAnsi="Arial" w:cs="Arial"/>
                <w:spacing w:val="-2"/>
              </w:rPr>
            </w:pPr>
            <w:r>
              <w:rPr>
                <w:rFonts w:ascii="Arial" w:eastAsia="Times New Roman" w:hAnsi="Arial" w:cs="Arial"/>
                <w:spacing w:val="-2"/>
              </w:rPr>
              <w:t>10</w:t>
            </w:r>
            <w:r w:rsidR="00753F0A">
              <w:rPr>
                <w:rFonts w:ascii="Arial" w:eastAsia="Times New Roman" w:hAnsi="Arial" w:cs="Arial"/>
                <w:spacing w:val="-2"/>
              </w:rPr>
              <w:t>0</w:t>
            </w:r>
          </w:p>
        </w:tc>
      </w:tr>
      <w:tr w:rsidR="00753F0A" w:rsidRPr="00B50A41" w:rsidTr="005A603A">
        <w:trPr>
          <w:trHeight w:val="739"/>
        </w:trPr>
        <w:tc>
          <w:tcPr>
            <w:tcW w:w="2436" w:type="dxa"/>
            <w:tcBorders>
              <w:top w:val="single" w:sz="4" w:space="0" w:color="auto"/>
              <w:left w:val="nil"/>
              <w:bottom w:val="nil"/>
              <w:right w:val="nil"/>
            </w:tcBorders>
            <w:vAlign w:val="center"/>
          </w:tcPr>
          <w:p w:rsidR="00753F0A" w:rsidRPr="00B50A41" w:rsidRDefault="00753F0A" w:rsidP="00753F0A">
            <w:pPr>
              <w:tabs>
                <w:tab w:val="left" w:pos="900"/>
              </w:tabs>
              <w:suppressAutoHyphens/>
              <w:spacing w:after="0" w:line="240" w:lineRule="auto"/>
              <w:rPr>
                <w:rFonts w:ascii="Arial" w:eastAsia="Times New Roman" w:hAnsi="Arial" w:cs="Arial"/>
                <w:spacing w:val="-2"/>
                <w:szCs w:val="20"/>
              </w:rPr>
            </w:pPr>
          </w:p>
        </w:tc>
        <w:tc>
          <w:tcPr>
            <w:tcW w:w="1726" w:type="dxa"/>
            <w:tcBorders>
              <w:top w:val="single" w:sz="4" w:space="0" w:color="auto"/>
              <w:left w:val="nil"/>
              <w:bottom w:val="nil"/>
              <w:right w:val="nil"/>
            </w:tcBorders>
            <w:vAlign w:val="center"/>
          </w:tcPr>
          <w:p w:rsidR="00753F0A" w:rsidRPr="00B50A41" w:rsidRDefault="00753F0A" w:rsidP="00753F0A">
            <w:pPr>
              <w:tabs>
                <w:tab w:val="left" w:pos="-720"/>
              </w:tabs>
              <w:suppressAutoHyphens/>
              <w:spacing w:after="0" w:line="240" w:lineRule="auto"/>
              <w:jc w:val="center"/>
              <w:rPr>
                <w:rFonts w:ascii="Arial" w:eastAsia="Times New Roman" w:hAnsi="Arial" w:cs="Arial"/>
                <w:spacing w:val="-2"/>
                <w:szCs w:val="20"/>
              </w:rPr>
            </w:pPr>
          </w:p>
        </w:tc>
        <w:tc>
          <w:tcPr>
            <w:tcW w:w="1727" w:type="dxa"/>
            <w:tcBorders>
              <w:top w:val="single" w:sz="4" w:space="0" w:color="auto"/>
              <w:left w:val="nil"/>
              <w:bottom w:val="nil"/>
              <w:right w:val="nil"/>
            </w:tcBorders>
            <w:vAlign w:val="center"/>
          </w:tcPr>
          <w:p w:rsidR="00753F0A" w:rsidRPr="00B50A41" w:rsidRDefault="00753F0A" w:rsidP="0010106F">
            <w:pPr>
              <w:tabs>
                <w:tab w:val="left" w:pos="-720"/>
              </w:tabs>
              <w:suppressAutoHyphens/>
              <w:spacing w:after="0" w:line="240" w:lineRule="auto"/>
              <w:rPr>
                <w:rFonts w:ascii="Arial" w:eastAsia="Times New Roman" w:hAnsi="Arial" w:cs="Arial"/>
                <w:spacing w:val="-2"/>
                <w:szCs w:val="20"/>
              </w:rPr>
            </w:pPr>
          </w:p>
        </w:tc>
        <w:tc>
          <w:tcPr>
            <w:tcW w:w="1726" w:type="dxa"/>
            <w:tcBorders>
              <w:top w:val="single" w:sz="4" w:space="0" w:color="auto"/>
              <w:left w:val="nil"/>
              <w:bottom w:val="nil"/>
              <w:right w:val="single" w:sz="4" w:space="0" w:color="auto"/>
            </w:tcBorders>
            <w:vAlign w:val="center"/>
          </w:tcPr>
          <w:p w:rsidR="00753F0A" w:rsidRPr="00B50A41" w:rsidRDefault="00753F0A" w:rsidP="00753F0A">
            <w:pPr>
              <w:tabs>
                <w:tab w:val="left" w:pos="-720"/>
              </w:tabs>
              <w:suppressAutoHyphens/>
              <w:spacing w:after="0" w:line="240" w:lineRule="auto"/>
              <w:jc w:val="center"/>
              <w:rPr>
                <w:rFonts w:ascii="Arial" w:eastAsia="Times New Roman" w:hAnsi="Arial" w:cs="Arial"/>
                <w:spacing w:val="-2"/>
                <w:szCs w:val="20"/>
              </w:rPr>
            </w:pPr>
          </w:p>
        </w:tc>
        <w:tc>
          <w:tcPr>
            <w:tcW w:w="1727" w:type="dxa"/>
            <w:tcBorders>
              <w:top w:val="single" w:sz="4" w:space="0" w:color="auto"/>
              <w:left w:val="single" w:sz="4" w:space="0" w:color="auto"/>
              <w:bottom w:val="single" w:sz="4" w:space="0" w:color="auto"/>
              <w:right w:val="single" w:sz="4" w:space="0" w:color="auto"/>
            </w:tcBorders>
            <w:vAlign w:val="center"/>
          </w:tcPr>
          <w:p w:rsidR="00753F0A" w:rsidRPr="00B50A41" w:rsidRDefault="00753F0A" w:rsidP="00753F0A">
            <w:pPr>
              <w:tabs>
                <w:tab w:val="left" w:pos="-720"/>
              </w:tabs>
              <w:suppressAutoHyphens/>
              <w:spacing w:after="0" w:line="240" w:lineRule="auto"/>
              <w:jc w:val="center"/>
              <w:rPr>
                <w:rFonts w:ascii="Arial" w:eastAsia="Times New Roman" w:hAnsi="Arial" w:cs="Arial"/>
                <w:spacing w:val="-2"/>
                <w:szCs w:val="20"/>
              </w:rPr>
            </w:pPr>
            <w:r w:rsidRPr="00B50A41">
              <w:rPr>
                <w:rFonts w:ascii="Arial" w:eastAsia="Times New Roman" w:hAnsi="Arial" w:cs="Arial"/>
                <w:spacing w:val="-2"/>
                <w:szCs w:val="20"/>
              </w:rPr>
              <w:t>1</w:t>
            </w:r>
            <w:r w:rsidR="0058196E">
              <w:rPr>
                <w:rFonts w:ascii="Arial" w:eastAsia="Times New Roman" w:hAnsi="Arial" w:cs="Arial"/>
                <w:spacing w:val="-2"/>
                <w:szCs w:val="20"/>
              </w:rPr>
              <w:t>5</w:t>
            </w:r>
            <w:r>
              <w:rPr>
                <w:rFonts w:ascii="Arial" w:eastAsia="Times New Roman" w:hAnsi="Arial" w:cs="Arial"/>
                <w:spacing w:val="-2"/>
                <w:szCs w:val="20"/>
              </w:rPr>
              <w:t>0</w:t>
            </w:r>
          </w:p>
        </w:tc>
      </w:tr>
    </w:tbl>
    <w:p w:rsidR="00753F0A" w:rsidRPr="00B50A41" w:rsidRDefault="00753F0A" w:rsidP="00753F0A">
      <w:pPr>
        <w:tabs>
          <w:tab w:val="center" w:pos="4513"/>
        </w:tabs>
        <w:suppressAutoHyphens/>
        <w:spacing w:after="0" w:line="240" w:lineRule="auto"/>
        <w:jc w:val="both"/>
        <w:rPr>
          <w:rFonts w:ascii="Arial" w:eastAsia="Times New Roman" w:hAnsi="Arial" w:cs="Arial"/>
          <w:spacing w:val="-2"/>
        </w:rPr>
      </w:pPr>
    </w:p>
    <w:p w:rsidR="00753F0A" w:rsidRPr="00B50A41" w:rsidRDefault="00753F0A" w:rsidP="00753F0A">
      <w:pPr>
        <w:tabs>
          <w:tab w:val="left" w:pos="-720"/>
          <w:tab w:val="left" w:pos="7965"/>
        </w:tabs>
        <w:suppressAutoHyphens/>
        <w:spacing w:after="0" w:line="240" w:lineRule="auto"/>
        <w:ind w:left="720" w:hanging="720"/>
        <w:rPr>
          <w:rFonts w:ascii="Arial" w:eastAsia="Times New Roman" w:hAnsi="Arial" w:cs="Arial"/>
          <w:spacing w:val="-2"/>
        </w:rPr>
      </w:pPr>
    </w:p>
    <w:p w:rsidR="00753F0A" w:rsidRPr="00B50A41" w:rsidRDefault="00753F0A" w:rsidP="00753F0A">
      <w:pPr>
        <w:keepNext/>
        <w:spacing w:after="0" w:line="240" w:lineRule="auto"/>
        <w:outlineLvl w:val="2"/>
        <w:rPr>
          <w:rFonts w:ascii="Arial" w:eastAsia="Times New Roman" w:hAnsi="Arial" w:cs="Arial"/>
          <w:b/>
          <w:bCs/>
          <w:sz w:val="28"/>
          <w:szCs w:val="28"/>
        </w:rPr>
      </w:pPr>
      <w:r w:rsidRPr="00B50A41">
        <w:rPr>
          <w:rFonts w:ascii="Arial" w:eastAsia="Times New Roman" w:hAnsi="Arial" w:cs="Arial"/>
          <w:b/>
          <w:bCs/>
          <w:sz w:val="28"/>
          <w:szCs w:val="28"/>
        </w:rPr>
        <w:t>Instructions to candidates</w:t>
      </w:r>
    </w:p>
    <w:p w:rsidR="00753F0A" w:rsidRPr="00B50A41" w:rsidRDefault="00753F0A" w:rsidP="00753F0A">
      <w:pPr>
        <w:spacing w:after="0" w:line="240" w:lineRule="auto"/>
        <w:rPr>
          <w:rFonts w:ascii="Arial" w:eastAsia="Times New Roman" w:hAnsi="Arial" w:cs="Times New Roman"/>
        </w:rPr>
      </w:pPr>
    </w:p>
    <w:p w:rsidR="00753F0A" w:rsidRPr="00B50A41" w:rsidRDefault="00753F0A" w:rsidP="00753F0A">
      <w:pPr>
        <w:tabs>
          <w:tab w:val="left" w:pos="720"/>
          <w:tab w:val="left" w:pos="1440"/>
        </w:tabs>
        <w:spacing w:after="0" w:line="240" w:lineRule="auto"/>
        <w:ind w:left="720" w:hanging="720"/>
        <w:rPr>
          <w:rFonts w:ascii="Arial" w:eastAsia="Times New Roman" w:hAnsi="Arial" w:cs="Arial"/>
          <w:szCs w:val="20"/>
        </w:rPr>
      </w:pPr>
      <w:r w:rsidRPr="00B50A41">
        <w:rPr>
          <w:rFonts w:ascii="Arial" w:eastAsia="Times New Roman" w:hAnsi="Arial" w:cs="Arial"/>
          <w:szCs w:val="20"/>
        </w:rPr>
        <w:t>1.</w:t>
      </w:r>
      <w:r w:rsidRPr="00B50A41">
        <w:rPr>
          <w:rFonts w:ascii="Arial" w:eastAsia="Times New Roman" w:hAnsi="Arial" w:cs="Arial"/>
          <w:szCs w:val="20"/>
        </w:rPr>
        <w:tab/>
        <w:t xml:space="preserve">The rules for the conduct of Western Australian external examinations are detailed in the </w:t>
      </w:r>
      <w:r w:rsidRPr="00B50A41">
        <w:rPr>
          <w:rFonts w:ascii="Arial" w:eastAsia="Times New Roman" w:hAnsi="Arial" w:cs="Arial"/>
          <w:i/>
          <w:szCs w:val="20"/>
        </w:rPr>
        <w:t>Year 12 Information Handbook 2010</w:t>
      </w:r>
      <w:r w:rsidRPr="00B50A41">
        <w:rPr>
          <w:rFonts w:ascii="Arial" w:eastAsia="Times New Roman" w:hAnsi="Arial" w:cs="Arial"/>
          <w:szCs w:val="20"/>
        </w:rPr>
        <w:t>.  Sitting this examination implies that you agree to abide by these rules.</w:t>
      </w:r>
    </w:p>
    <w:p w:rsidR="00753F0A" w:rsidRPr="00B50A41" w:rsidRDefault="00753F0A" w:rsidP="00753F0A">
      <w:pPr>
        <w:tabs>
          <w:tab w:val="left" w:pos="720"/>
          <w:tab w:val="left" w:pos="1440"/>
        </w:tabs>
        <w:spacing w:after="0" w:line="240" w:lineRule="auto"/>
        <w:ind w:left="720" w:hanging="720"/>
        <w:rPr>
          <w:rFonts w:ascii="Arial" w:eastAsia="Times New Roman" w:hAnsi="Arial" w:cs="Arial"/>
          <w:szCs w:val="20"/>
        </w:rPr>
      </w:pPr>
    </w:p>
    <w:p w:rsidR="00753F0A" w:rsidRPr="00B50A41" w:rsidRDefault="00753F0A" w:rsidP="00753F0A">
      <w:pPr>
        <w:suppressAutoHyphens/>
        <w:spacing w:after="0" w:line="240" w:lineRule="auto"/>
        <w:ind w:left="720" w:hanging="720"/>
        <w:rPr>
          <w:rFonts w:ascii="Arial" w:eastAsia="Times New Roman" w:hAnsi="Arial" w:cs="Arial"/>
          <w:spacing w:val="-2"/>
          <w:szCs w:val="20"/>
        </w:rPr>
      </w:pPr>
      <w:r w:rsidRPr="00B50A41">
        <w:rPr>
          <w:rFonts w:ascii="Arial" w:eastAsia="Times New Roman" w:hAnsi="Arial" w:cs="Arial"/>
          <w:szCs w:val="20"/>
        </w:rPr>
        <w:t>2.</w:t>
      </w:r>
      <w:r w:rsidRPr="00B50A41">
        <w:rPr>
          <w:rFonts w:ascii="Arial" w:eastAsia="Times New Roman" w:hAnsi="Arial" w:cs="Arial"/>
          <w:szCs w:val="20"/>
        </w:rPr>
        <w:tab/>
        <w:t xml:space="preserve">Write your answers in the spaces provided in this Question/Answer Booklet.  </w:t>
      </w:r>
      <w:r w:rsidRPr="00B50A41">
        <w:rPr>
          <w:rFonts w:ascii="Arial" w:eastAsia="Times New Roman" w:hAnsi="Arial" w:cs="Arial"/>
          <w:spacing w:val="-2"/>
          <w:szCs w:val="20"/>
        </w:rPr>
        <w:t xml:space="preserve">Spare pages are included at the end of this booklet.  They can be used for planning your responses and/or as additional space if required to continue an answer. </w:t>
      </w:r>
    </w:p>
    <w:p w:rsidR="00753F0A" w:rsidRPr="00B50A41" w:rsidRDefault="00753F0A" w:rsidP="00753F0A">
      <w:pPr>
        <w:numPr>
          <w:ilvl w:val="1"/>
          <w:numId w:val="1"/>
        </w:numPr>
        <w:tabs>
          <w:tab w:val="num" w:pos="1080"/>
        </w:tabs>
        <w:suppressAutoHyphens/>
        <w:spacing w:after="0" w:line="240" w:lineRule="auto"/>
        <w:ind w:left="1080"/>
        <w:rPr>
          <w:rFonts w:ascii="Arial" w:eastAsia="Times New Roman" w:hAnsi="Arial" w:cs="Arial"/>
          <w:spacing w:val="-2"/>
          <w:szCs w:val="20"/>
        </w:rPr>
      </w:pPr>
      <w:r w:rsidRPr="00B50A41">
        <w:rPr>
          <w:rFonts w:ascii="Arial" w:eastAsia="Times New Roman" w:hAnsi="Arial" w:cs="Arial"/>
          <w:spacing w:val="-2"/>
          <w:szCs w:val="20"/>
        </w:rPr>
        <w:t>Planning:  If you use the spare pages for planning, indicate this clearly at the top of the page.</w:t>
      </w:r>
    </w:p>
    <w:p w:rsidR="00753F0A" w:rsidRPr="00B50A41" w:rsidRDefault="00753F0A" w:rsidP="00753F0A">
      <w:pPr>
        <w:numPr>
          <w:ilvl w:val="1"/>
          <w:numId w:val="1"/>
        </w:numPr>
        <w:tabs>
          <w:tab w:val="num" w:pos="1080"/>
        </w:tabs>
        <w:suppressAutoHyphens/>
        <w:spacing w:after="0" w:line="240" w:lineRule="auto"/>
        <w:ind w:left="1080"/>
        <w:rPr>
          <w:rFonts w:ascii="Arial" w:eastAsia="Times New Roman" w:hAnsi="Arial" w:cs="Arial"/>
          <w:spacing w:val="-2"/>
          <w:szCs w:val="20"/>
        </w:rPr>
      </w:pPr>
      <w:r w:rsidRPr="00B50A41">
        <w:rPr>
          <w:rFonts w:ascii="Arial" w:eastAsia="Times New Roman" w:hAnsi="Arial" w:cs="Arial"/>
          <w:spacing w:val="-2"/>
          <w:szCs w:val="20"/>
        </w:rPr>
        <w:t>Continuing an answer:  If you need to use the space to continue an answer, indicate in the original answer space where the answer is continued, i.e. give the page number.  Fill in the number of the question(s) that you are continuing to answer at the top of the page.</w:t>
      </w:r>
    </w:p>
    <w:p w:rsidR="00753F0A" w:rsidRPr="00B50A41" w:rsidRDefault="00753F0A" w:rsidP="00753F0A">
      <w:pPr>
        <w:tabs>
          <w:tab w:val="left" w:pos="720"/>
          <w:tab w:val="left" w:pos="1440"/>
        </w:tabs>
        <w:spacing w:after="0" w:line="240" w:lineRule="auto"/>
        <w:ind w:left="720" w:hanging="720"/>
        <w:rPr>
          <w:rFonts w:ascii="Arial" w:eastAsia="Times New Roman" w:hAnsi="Arial" w:cs="Arial"/>
          <w:spacing w:val="-2"/>
          <w:szCs w:val="20"/>
        </w:rPr>
      </w:pPr>
    </w:p>
    <w:p w:rsidR="00753F0A" w:rsidRPr="00B50A41" w:rsidRDefault="00753F0A" w:rsidP="00753F0A">
      <w:pPr>
        <w:tabs>
          <w:tab w:val="left" w:pos="720"/>
          <w:tab w:val="left" w:pos="1440"/>
        </w:tabs>
        <w:spacing w:after="0" w:line="240" w:lineRule="auto"/>
        <w:ind w:left="720" w:hanging="720"/>
        <w:rPr>
          <w:rFonts w:ascii="Arial" w:eastAsia="Times New Roman" w:hAnsi="Arial" w:cs="Arial"/>
          <w:spacing w:val="-2"/>
          <w:szCs w:val="20"/>
        </w:rPr>
      </w:pPr>
      <w:r w:rsidRPr="00B50A41">
        <w:rPr>
          <w:rFonts w:ascii="Arial" w:eastAsia="Times New Roman" w:hAnsi="Arial" w:cs="Arial"/>
          <w:spacing w:val="-2"/>
          <w:szCs w:val="20"/>
        </w:rPr>
        <w:t>3.</w:t>
      </w:r>
      <w:r w:rsidRPr="00B50A41">
        <w:rPr>
          <w:rFonts w:ascii="Arial" w:eastAsia="Times New Roman" w:hAnsi="Arial" w:cs="Arial"/>
          <w:b/>
          <w:spacing w:val="-2"/>
          <w:szCs w:val="20"/>
        </w:rPr>
        <w:tab/>
        <w:t>Show all your working clearly.</w:t>
      </w:r>
      <w:r w:rsidRPr="00B50A41">
        <w:rPr>
          <w:rFonts w:ascii="Arial" w:eastAsia="Times New Roman" w:hAnsi="Arial" w:cs="Arial"/>
          <w:spacing w:val="-2"/>
          <w:szCs w:val="20"/>
        </w:rPr>
        <w:t xml:space="preserve">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rsidR="00753F0A" w:rsidRPr="00B50A41" w:rsidRDefault="00753F0A" w:rsidP="00753F0A">
      <w:pPr>
        <w:tabs>
          <w:tab w:val="left" w:pos="720"/>
          <w:tab w:val="left" w:pos="1440"/>
        </w:tabs>
        <w:spacing w:after="0" w:line="240" w:lineRule="auto"/>
        <w:ind w:left="720" w:hanging="720"/>
        <w:rPr>
          <w:rFonts w:ascii="Arial" w:eastAsia="Times New Roman" w:hAnsi="Arial" w:cs="Arial"/>
          <w:spacing w:val="-2"/>
          <w:szCs w:val="20"/>
        </w:rPr>
      </w:pPr>
    </w:p>
    <w:p w:rsidR="00753F0A" w:rsidRPr="00B50A41" w:rsidRDefault="00753F0A" w:rsidP="00753F0A">
      <w:pPr>
        <w:spacing w:after="0" w:line="240" w:lineRule="auto"/>
        <w:ind w:left="720" w:hanging="720"/>
        <w:rPr>
          <w:rFonts w:ascii="Arial" w:eastAsia="Times New Roman" w:hAnsi="Arial" w:cs="Arial"/>
          <w:spacing w:val="-2"/>
          <w:szCs w:val="20"/>
        </w:rPr>
      </w:pPr>
      <w:r w:rsidRPr="00B50A41">
        <w:rPr>
          <w:rFonts w:ascii="Arial" w:eastAsia="Times New Roman" w:hAnsi="Arial" w:cs="Arial"/>
          <w:spacing w:val="-2"/>
          <w:szCs w:val="20"/>
        </w:rPr>
        <w:t>4.</w:t>
      </w:r>
      <w:r w:rsidRPr="00B50A41">
        <w:rPr>
          <w:rFonts w:ascii="Arial" w:eastAsia="Times New Roman" w:hAnsi="Arial" w:cs="Arial"/>
          <w:spacing w:val="-2"/>
          <w:szCs w:val="20"/>
        </w:rPr>
        <w:tab/>
        <w:t xml:space="preserve">It is recommended that you </w:t>
      </w:r>
      <w:r w:rsidRPr="00B50A41">
        <w:rPr>
          <w:rFonts w:ascii="Arial" w:eastAsia="Times New Roman" w:hAnsi="Arial" w:cs="Arial"/>
          <w:b/>
          <w:spacing w:val="-2"/>
          <w:szCs w:val="20"/>
        </w:rPr>
        <w:t>do not use pencil</w:t>
      </w:r>
      <w:r w:rsidRPr="00B50A41">
        <w:rPr>
          <w:rFonts w:ascii="Arial" w:eastAsia="Times New Roman" w:hAnsi="Arial" w:cs="Arial"/>
          <w:spacing w:val="-2"/>
          <w:szCs w:val="20"/>
        </w:rPr>
        <w:t xml:space="preserve"> except in diagrams.</w:t>
      </w:r>
    </w:p>
    <w:p w:rsidR="00753F0A" w:rsidRPr="00B50A41" w:rsidRDefault="00753F0A" w:rsidP="00753F0A">
      <w:pPr>
        <w:tabs>
          <w:tab w:val="left" w:pos="720"/>
          <w:tab w:val="left" w:pos="1440"/>
        </w:tabs>
        <w:suppressAutoHyphens/>
        <w:spacing w:after="0" w:line="240" w:lineRule="auto"/>
        <w:rPr>
          <w:rFonts w:ascii="Arial" w:eastAsia="Times New Roman" w:hAnsi="Arial" w:cs="Arial"/>
          <w:spacing w:val="-2"/>
        </w:rPr>
      </w:pPr>
    </w:p>
    <w:p w:rsidR="00753F0A" w:rsidRPr="00B50A41" w:rsidRDefault="00753F0A" w:rsidP="00753F0A">
      <w:pPr>
        <w:tabs>
          <w:tab w:val="left" w:pos="720"/>
          <w:tab w:val="left" w:pos="1440"/>
        </w:tabs>
        <w:suppressAutoHyphens/>
        <w:spacing w:after="0" w:line="240" w:lineRule="auto"/>
        <w:rPr>
          <w:rFonts w:ascii="Arial" w:eastAsia="Times New Roman" w:hAnsi="Arial" w:cs="Arial"/>
          <w:spacing w:val="-2"/>
        </w:rPr>
      </w:pPr>
    </w:p>
    <w:p w:rsidR="00753F0A" w:rsidRPr="00B2493F" w:rsidRDefault="00753F0A" w:rsidP="00753F0A">
      <w:pPr>
        <w:spacing w:after="0"/>
        <w:rPr>
          <w:b/>
          <w:sz w:val="24"/>
          <w:szCs w:val="24"/>
        </w:rPr>
      </w:pPr>
    </w:p>
    <w:p w:rsidR="00753F0A" w:rsidRPr="00B2493F" w:rsidRDefault="00753F0A" w:rsidP="00753F0A">
      <w:pPr>
        <w:spacing w:after="0"/>
        <w:rPr>
          <w:b/>
          <w:sz w:val="24"/>
          <w:szCs w:val="24"/>
        </w:rPr>
      </w:pPr>
    </w:p>
    <w:p w:rsidR="00753F0A" w:rsidRPr="00B2493F" w:rsidRDefault="00753F0A" w:rsidP="00753F0A">
      <w:pPr>
        <w:spacing w:after="0"/>
        <w:rPr>
          <w:b/>
          <w:sz w:val="24"/>
          <w:szCs w:val="24"/>
        </w:rPr>
      </w:pPr>
    </w:p>
    <w:p w:rsidR="00B2493F" w:rsidRDefault="00B2493F" w:rsidP="00753F0A">
      <w:pPr>
        <w:spacing w:after="0"/>
        <w:rPr>
          <w:b/>
          <w:sz w:val="24"/>
          <w:szCs w:val="24"/>
        </w:rPr>
      </w:pPr>
    </w:p>
    <w:p w:rsidR="00B2493F" w:rsidRDefault="00B2493F" w:rsidP="00753F0A">
      <w:pPr>
        <w:spacing w:after="0"/>
        <w:rPr>
          <w:b/>
          <w:sz w:val="24"/>
          <w:szCs w:val="24"/>
        </w:rPr>
      </w:pPr>
    </w:p>
    <w:p w:rsidR="00B2493F" w:rsidRDefault="00B2493F" w:rsidP="00753F0A">
      <w:pPr>
        <w:spacing w:after="0"/>
        <w:rPr>
          <w:b/>
          <w:sz w:val="24"/>
          <w:szCs w:val="24"/>
        </w:rPr>
      </w:pPr>
    </w:p>
    <w:p w:rsidR="00B2493F" w:rsidRPr="00B2493F" w:rsidRDefault="00B2493F" w:rsidP="00753F0A">
      <w:pPr>
        <w:spacing w:after="0"/>
        <w:rPr>
          <w:b/>
          <w:sz w:val="24"/>
          <w:szCs w:val="24"/>
        </w:rPr>
      </w:pPr>
    </w:p>
    <w:p w:rsidR="0058196E" w:rsidRPr="004F4268" w:rsidRDefault="0058196E" w:rsidP="0058196E">
      <w:pPr>
        <w:jc w:val="both"/>
      </w:pPr>
      <w:r>
        <w:rPr>
          <w:rFonts w:cs="Arial"/>
        </w:rPr>
        <w:lastRenderedPageBreak/>
        <w:t>Question 8.</w:t>
      </w:r>
      <w:r w:rsidRPr="004F4268">
        <w:rPr>
          <w:rFonts w:cs="Arial"/>
        </w:rPr>
        <w:tab/>
        <w:t>[7 marks]</w:t>
      </w:r>
    </w:p>
    <w:p w:rsidR="004B12DC" w:rsidRDefault="004B12DC" w:rsidP="004B12DC">
      <w:pPr>
        <w:spacing w:after="0"/>
      </w:pPr>
      <w:r>
        <w:t xml:space="preserve">A particle moves along a straight line such that its displacement, </w:t>
      </w:r>
      <w:proofErr w:type="gramStart"/>
      <w:r w:rsidRPr="004B12DC">
        <w:rPr>
          <w:i/>
        </w:rPr>
        <w:t>y</w:t>
      </w:r>
      <w:r>
        <w:t xml:space="preserve"> metres at time </w:t>
      </w:r>
      <w:r w:rsidRPr="004B12DC">
        <w:rPr>
          <w:i/>
        </w:rPr>
        <w:t>t</w:t>
      </w:r>
      <w:r>
        <w:t xml:space="preserve"> seconds is</w:t>
      </w:r>
      <w:proofErr w:type="gramEnd"/>
      <w:r>
        <w:t xml:space="preserve"> given by </w:t>
      </w:r>
      <w:r w:rsidRPr="004B12DC">
        <w:rPr>
          <w:position w:val="-10"/>
        </w:rPr>
        <w:object w:dxaOrig="1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16pt" o:ole="">
            <v:imagedata r:id="rId10" o:title=""/>
          </v:shape>
          <o:OLEObject Type="Embed" ProgID="Equation.DSMT4" ShapeID="_x0000_i1025" DrawAspect="Content" ObjectID="_1408457825" r:id="rId11"/>
        </w:object>
      </w:r>
      <w:r>
        <w:t>.  Determine:</w:t>
      </w:r>
    </w:p>
    <w:p w:rsidR="004B12DC" w:rsidRDefault="004B12DC" w:rsidP="004B12DC">
      <w:pPr>
        <w:spacing w:after="0"/>
      </w:pPr>
    </w:p>
    <w:p w:rsidR="004B12DC" w:rsidRDefault="004B12DC" w:rsidP="004B12DC">
      <w:pPr>
        <w:pStyle w:val="ListParagraph"/>
        <w:numPr>
          <w:ilvl w:val="0"/>
          <w:numId w:val="4"/>
        </w:numPr>
        <w:spacing w:after="0"/>
      </w:pPr>
      <w:r>
        <w:t xml:space="preserve">An expression for the velocity of the particle at time </w:t>
      </w:r>
      <w:r w:rsidRPr="004B12DC">
        <w:rPr>
          <w:i/>
        </w:rPr>
        <w:t>t</w:t>
      </w:r>
      <w:r>
        <w:t>.</w:t>
      </w:r>
    </w:p>
    <w:p w:rsidR="004B12DC" w:rsidRDefault="004B12DC" w:rsidP="004B12DC">
      <w:pPr>
        <w:spacing w:after="0"/>
        <w:ind w:left="360"/>
      </w:pPr>
    </w:p>
    <w:p w:rsidR="004B12DC" w:rsidRDefault="004B12DC" w:rsidP="004B12DC">
      <w:pPr>
        <w:spacing w:after="0"/>
        <w:ind w:left="360"/>
      </w:pPr>
    </w:p>
    <w:p w:rsidR="004B12DC" w:rsidRDefault="004B12DC" w:rsidP="004B12DC">
      <w:pPr>
        <w:spacing w:after="0"/>
        <w:ind w:left="360"/>
      </w:pPr>
    </w:p>
    <w:p w:rsidR="004B12DC" w:rsidRDefault="004B12DC" w:rsidP="004B12DC">
      <w:pPr>
        <w:spacing w:after="0"/>
        <w:ind w:left="360"/>
      </w:pPr>
    </w:p>
    <w:p w:rsidR="004B12DC" w:rsidRDefault="004B12DC" w:rsidP="004B12DC">
      <w:pPr>
        <w:spacing w:after="0"/>
        <w:ind w:left="360"/>
      </w:pPr>
    </w:p>
    <w:p w:rsidR="004B12DC" w:rsidRDefault="004B12DC" w:rsidP="004B12DC">
      <w:pPr>
        <w:spacing w:after="0"/>
        <w:ind w:left="360"/>
      </w:pPr>
    </w:p>
    <w:p w:rsidR="004B12DC" w:rsidRDefault="004B12DC" w:rsidP="004B12DC">
      <w:pPr>
        <w:spacing w:after="0"/>
        <w:ind w:left="360"/>
      </w:pPr>
    </w:p>
    <w:p w:rsidR="004B12DC" w:rsidRDefault="004B12DC" w:rsidP="004B12DC">
      <w:pPr>
        <w:pStyle w:val="ListParagraph"/>
        <w:numPr>
          <w:ilvl w:val="0"/>
          <w:numId w:val="4"/>
        </w:numPr>
        <w:spacing w:after="0"/>
      </w:pPr>
      <w:r>
        <w:t>The maximum velocity of the particle.</w:t>
      </w:r>
    </w:p>
    <w:p w:rsidR="004B12DC" w:rsidRDefault="004B12DC" w:rsidP="004B12DC">
      <w:pPr>
        <w:spacing w:after="0"/>
        <w:ind w:left="360"/>
      </w:pPr>
    </w:p>
    <w:p w:rsidR="004B12DC" w:rsidRDefault="004B12DC" w:rsidP="004B12DC">
      <w:pPr>
        <w:spacing w:after="0"/>
        <w:ind w:left="360"/>
      </w:pPr>
    </w:p>
    <w:p w:rsidR="004B12DC" w:rsidRDefault="004B12DC" w:rsidP="004B12DC">
      <w:pPr>
        <w:spacing w:after="0"/>
        <w:ind w:left="360"/>
      </w:pPr>
    </w:p>
    <w:p w:rsidR="004B12DC" w:rsidRDefault="004B12DC" w:rsidP="004B12DC">
      <w:pPr>
        <w:spacing w:after="0"/>
        <w:ind w:left="360"/>
      </w:pPr>
    </w:p>
    <w:p w:rsidR="004B12DC" w:rsidRDefault="004B12DC" w:rsidP="004B12DC">
      <w:pPr>
        <w:spacing w:after="0"/>
        <w:ind w:left="360"/>
      </w:pPr>
    </w:p>
    <w:p w:rsidR="004B12DC" w:rsidRDefault="004B12DC" w:rsidP="004B12DC">
      <w:pPr>
        <w:spacing w:after="0"/>
        <w:ind w:left="360"/>
      </w:pPr>
    </w:p>
    <w:p w:rsidR="004B12DC" w:rsidRDefault="004B12DC" w:rsidP="004B12DC">
      <w:pPr>
        <w:pStyle w:val="ListParagraph"/>
        <w:numPr>
          <w:ilvl w:val="0"/>
          <w:numId w:val="4"/>
        </w:numPr>
        <w:spacing w:after="0"/>
      </w:pPr>
      <w:r>
        <w:t xml:space="preserve">An expression for the acceleration of the particle at time </w:t>
      </w:r>
      <w:r w:rsidRPr="004B12DC">
        <w:rPr>
          <w:i/>
        </w:rPr>
        <w:t>t</w:t>
      </w:r>
      <w:r>
        <w:t>.</w:t>
      </w:r>
    </w:p>
    <w:p w:rsidR="004B12DC" w:rsidRDefault="004B12DC" w:rsidP="004B12DC">
      <w:pPr>
        <w:spacing w:after="0"/>
      </w:pPr>
    </w:p>
    <w:p w:rsidR="004B12DC" w:rsidRDefault="004B12DC" w:rsidP="004B12DC">
      <w:pPr>
        <w:spacing w:after="0"/>
      </w:pPr>
    </w:p>
    <w:p w:rsidR="004B12DC" w:rsidRDefault="004B12DC" w:rsidP="004B12DC">
      <w:pPr>
        <w:spacing w:after="0"/>
      </w:pPr>
    </w:p>
    <w:p w:rsidR="004B12DC" w:rsidRDefault="004B12DC" w:rsidP="004B12DC">
      <w:pPr>
        <w:spacing w:after="0"/>
      </w:pPr>
    </w:p>
    <w:p w:rsidR="004B12DC" w:rsidRDefault="004B12DC" w:rsidP="004B12DC">
      <w:pPr>
        <w:spacing w:after="0"/>
      </w:pPr>
    </w:p>
    <w:p w:rsidR="004B12DC" w:rsidRDefault="004B12DC" w:rsidP="004B12DC">
      <w:pPr>
        <w:spacing w:after="0"/>
      </w:pPr>
    </w:p>
    <w:p w:rsidR="00992598" w:rsidRDefault="004B12DC" w:rsidP="004B12DC">
      <w:pPr>
        <w:pStyle w:val="ListParagraph"/>
        <w:numPr>
          <w:ilvl w:val="0"/>
          <w:numId w:val="4"/>
        </w:numPr>
        <w:spacing w:after="0"/>
      </w:pPr>
      <w:r>
        <w:t xml:space="preserve">The velocity of the particle when </w:t>
      </w:r>
      <w:r w:rsidRPr="004B12DC">
        <w:rPr>
          <w:position w:val="-24"/>
        </w:rPr>
        <w:object w:dxaOrig="580" w:dyaOrig="620">
          <v:shape id="_x0000_i1026" type="#_x0000_t75" style="width:29pt;height:31pt" o:ole="">
            <v:imagedata r:id="rId12" o:title=""/>
          </v:shape>
          <o:OLEObject Type="Embed" ProgID="Equation.DSMT4" ShapeID="_x0000_i1026" DrawAspect="Content" ObjectID="_1408457826" r:id="rId13"/>
        </w:object>
      </w:r>
      <w:r>
        <w:t xml:space="preserve">.  </w:t>
      </w:r>
    </w:p>
    <w:p w:rsidR="004B12DC" w:rsidRDefault="004B12DC" w:rsidP="004B12DC">
      <w:pPr>
        <w:spacing w:after="0"/>
      </w:pPr>
    </w:p>
    <w:p w:rsidR="00992598" w:rsidRDefault="00992598" w:rsidP="00565286"/>
    <w:p w:rsidR="00992598" w:rsidRDefault="00992598" w:rsidP="00565286"/>
    <w:p w:rsidR="00992598" w:rsidRDefault="00992598" w:rsidP="00565286"/>
    <w:p w:rsidR="00992598" w:rsidRDefault="00992598" w:rsidP="00565286"/>
    <w:p w:rsidR="00992598" w:rsidRDefault="00992598" w:rsidP="00565286"/>
    <w:p w:rsidR="00992598" w:rsidRDefault="00992598" w:rsidP="00565286"/>
    <w:p w:rsidR="00992598" w:rsidRDefault="00992598" w:rsidP="00565286"/>
    <w:p w:rsidR="004B12DC" w:rsidRDefault="004B12DC" w:rsidP="00565286"/>
    <w:p w:rsidR="00565286" w:rsidRDefault="007248FE" w:rsidP="00565286">
      <w:r>
        <w:lastRenderedPageBreak/>
        <w:t>Question 9</w:t>
      </w:r>
      <w:r w:rsidR="00565286">
        <w:t>.</w:t>
      </w:r>
      <w:r w:rsidR="000951C0">
        <w:tab/>
        <w:t>[4 marks]</w:t>
      </w:r>
    </w:p>
    <w:p w:rsidR="00565286" w:rsidRDefault="00565286" w:rsidP="00565286">
      <w:r>
        <w:t>a)</w:t>
      </w:r>
      <w:r>
        <w:tab/>
        <w:t xml:space="preserve">Determine the area enclosed by the graphs of the two parabolas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5x+1</m:t>
        </m:r>
      </m:oMath>
      <w:r>
        <w:t xml:space="preserve">  and </w:t>
      </w:r>
      <w:r>
        <w:tab/>
      </w:r>
      <m:oMath>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5x+17</m:t>
        </m:r>
      </m:oMath>
      <w:r>
        <w:tab/>
      </w:r>
      <w:r>
        <w:tab/>
      </w:r>
      <w:r>
        <w:tab/>
      </w:r>
      <w:r>
        <w:tab/>
      </w:r>
      <w:r>
        <w:tab/>
      </w:r>
      <w:r>
        <w:tab/>
      </w:r>
      <w:r>
        <w:tab/>
      </w:r>
      <w:r>
        <w:tab/>
        <w:t>[2]</w:t>
      </w:r>
    </w:p>
    <w:p w:rsidR="00565286" w:rsidRDefault="00565286" w:rsidP="00565286"/>
    <w:p w:rsidR="00565286" w:rsidRDefault="00565286" w:rsidP="00565286"/>
    <w:p w:rsidR="003F1DC3" w:rsidRDefault="003F1DC3" w:rsidP="00565286"/>
    <w:p w:rsidR="003F1DC3" w:rsidRDefault="003F1DC3" w:rsidP="00565286"/>
    <w:p w:rsidR="00565286" w:rsidRDefault="00565286" w:rsidP="00565286"/>
    <w:p w:rsidR="00565286" w:rsidRDefault="00565286" w:rsidP="00565286"/>
    <w:p w:rsidR="00565286" w:rsidRDefault="00565286" w:rsidP="00565286">
      <w:pPr>
        <w:ind w:left="720" w:hanging="720"/>
      </w:pPr>
      <w:r>
        <w:t>b)</w:t>
      </w:r>
      <w:r>
        <w:tab/>
        <w:t xml:space="preserve">Circle the integration statements that would give the </w:t>
      </w:r>
      <w:r w:rsidRPr="00716039">
        <w:rPr>
          <w:b/>
          <w:u w:val="single"/>
        </w:rPr>
        <w:t>correct</w:t>
      </w:r>
      <w:r w:rsidRPr="00EE30F3">
        <w:rPr>
          <w:b/>
        </w:rPr>
        <w:t xml:space="preserve"> </w:t>
      </w:r>
      <w:r>
        <w:t xml:space="preserve">answer to the </w:t>
      </w:r>
      <w:r w:rsidR="00716039">
        <w:t xml:space="preserve">area of the </w:t>
      </w:r>
      <w:r w:rsidR="00CF3D3A">
        <w:t>shaded region below.</w:t>
      </w:r>
      <w:r w:rsidR="00CF3D3A">
        <w:tab/>
      </w:r>
      <w:r w:rsidR="00CF3D3A">
        <w:tab/>
      </w:r>
      <w:r w:rsidR="00CF3D3A">
        <w:tab/>
      </w:r>
      <w:r w:rsidR="00CF3D3A">
        <w:tab/>
      </w:r>
      <w:r w:rsidR="00CF3D3A">
        <w:tab/>
      </w:r>
      <w:r w:rsidR="00CF3D3A">
        <w:tab/>
      </w:r>
      <w:r w:rsidR="00CF3D3A">
        <w:tab/>
      </w:r>
      <w:r>
        <w:tab/>
      </w:r>
      <w:r>
        <w:tab/>
      </w:r>
      <w:r>
        <w:tab/>
        <w:t>[2]</w:t>
      </w:r>
    </w:p>
    <w:p w:rsidR="00565286" w:rsidRDefault="004E37C0" w:rsidP="00565286">
      <w:r>
        <w:rPr>
          <w:noProof/>
          <w:lang w:val="en-US" w:eastAsia="en-US"/>
        </w:rPr>
        <mc:AlternateContent>
          <mc:Choice Requires="wps">
            <w:drawing>
              <wp:anchor distT="0" distB="0" distL="114300" distR="114300" simplePos="0" relativeHeight="251683840" behindDoc="0" locked="0" layoutInCell="1" allowOverlap="1">
                <wp:simplePos x="0" y="0"/>
                <wp:positionH relativeFrom="column">
                  <wp:align>center</wp:align>
                </wp:positionH>
                <wp:positionV relativeFrom="paragraph">
                  <wp:posOffset>0</wp:posOffset>
                </wp:positionV>
                <wp:extent cx="3649980" cy="2663825"/>
                <wp:effectExtent l="3810" t="635" r="3810" b="2540"/>
                <wp:wrapNone/>
                <wp:docPr id="14"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9980"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23F4" w:rsidRDefault="007F23F4" w:rsidP="00565286">
                            <w:r>
                              <w:object w:dxaOrig="10600" w:dyaOrig="8780">
                                <v:shape id="_x0000_i1028" type="#_x0000_t75" style="width:273pt;height:191pt" o:ole="">
                                  <v:imagedata r:id="rId14" o:title=""/>
                                </v:shape>
                                <o:OLEObject Type="Embed" ProgID="FXGraph.Graph" ShapeID="_x0000_i1028" DrawAspect="Content" ObjectID="_1408457853" r:id="rId15"/>
                              </w:object>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9" o:spid="_x0000_s1026" type="#_x0000_t202" style="position:absolute;margin-left:0;margin-top:0;width:287.4pt;height:209.75pt;z-index:251683840;visibility:visible;mso-wrap-style:none;mso-width-percent:400;mso-height-percent:200;mso-wrap-distance-left:9pt;mso-wrap-distance-top:0;mso-wrap-distance-right:9pt;mso-wrap-distance-bottom:0;mso-position-horizontal:center;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" filled="f" stroked="f">
                <v:textbox style="mso-fit-shape-to-text:t">
                  <w:txbxContent>
                    <w:p w:rsidR="007F23F4" w:rsidRDefault="007F23F4" w:rsidP="00565286">
                      <w:r>
                        <w:object w:dxaOrig="10600" w:dyaOrig="8780">
                          <v:shape id="_x0000_i1026" type="#_x0000_t75" style="width:272.95pt;height:190.55pt" o:ole="">
                            <v:imagedata r:id="rId16" o:title=""/>
                          </v:shape>
                          <o:OLEObject Type="Embed" ProgID="FXGraph.Graph" ShapeID="_x0000_i1026" DrawAspect="Content" ObjectID="_1521438349" r:id="rId17"/>
                        </w:object>
                      </w:r>
                    </w:p>
                  </w:txbxContent>
                </v:textbox>
              </v:shape>
            </w:pict>
          </mc:Fallback>
        </mc:AlternateContent>
      </w:r>
    </w:p>
    <w:p w:rsidR="00565286" w:rsidRDefault="00565286" w:rsidP="00565286"/>
    <w:p w:rsidR="00565286" w:rsidRDefault="00565286" w:rsidP="00565286"/>
    <w:p w:rsidR="00565286" w:rsidRDefault="00565286" w:rsidP="00565286"/>
    <w:p w:rsidR="00565286" w:rsidRDefault="00565286" w:rsidP="00565286"/>
    <w:p w:rsidR="00565286" w:rsidRDefault="00565286" w:rsidP="00565286"/>
    <w:p w:rsidR="00565286" w:rsidRDefault="00565286" w:rsidP="00565286"/>
    <w:p w:rsidR="00565286" w:rsidRDefault="00565286" w:rsidP="00565286"/>
    <w:p w:rsidR="00565286" w:rsidRDefault="00565286" w:rsidP="00565286"/>
    <w:p w:rsidR="00565286" w:rsidRDefault="007248FE" w:rsidP="00565286">
      <w:r>
        <w:tab/>
      </w:r>
      <m:oMath>
        <m:d>
          <m:dPr>
            <m:begChr m:val="|"/>
            <m:endChr m:val="|"/>
            <m:ctrlPr>
              <w:rPr>
                <w:rFonts w:ascii="Cambria Math" w:hAnsi="Cambria Math"/>
                <w:i/>
              </w:rPr>
            </m:ctrlPr>
          </m:dPr>
          <m:e>
            <m:nary>
              <m:naryPr>
                <m:limLoc m:val="subSup"/>
                <m:ctrlPr>
                  <w:rPr>
                    <w:rFonts w:ascii="Cambria Math" w:hAnsi="Cambria Math"/>
                    <w:i/>
                  </w:rPr>
                </m:ctrlPr>
              </m:naryPr>
              <m:sub>
                <m:r>
                  <w:rPr>
                    <w:rFonts w:ascii="Cambria Math" w:hAnsi="Cambria Math"/>
                  </w:rPr>
                  <m:t>0</m:t>
                </m:r>
              </m:sub>
              <m:sup>
                <m:r>
                  <w:rPr>
                    <w:rFonts w:ascii="Cambria Math" w:hAnsi="Cambria Math"/>
                  </w:rPr>
                  <m:t>5</m:t>
                </m:r>
              </m:sup>
              <m:e>
                <m:box>
                  <m:boxPr>
                    <m:diff m:val="1"/>
                    <m:ctrlPr>
                      <w:rPr>
                        <w:rFonts w:ascii="Cambria Math" w:hAnsi="Cambria Math"/>
                        <w:i/>
                      </w:rPr>
                    </m:ctrlPr>
                  </m:boxPr>
                  <m:e>
                    <m:r>
                      <w:rPr>
                        <w:rFonts w:ascii="Cambria Math" w:hAnsi="Cambria Math"/>
                      </w:rPr>
                      <m:t>f(x)dx</m:t>
                    </m:r>
                  </m:e>
                </m:box>
              </m:e>
            </m:nary>
          </m:e>
        </m:d>
      </m:oMath>
      <w:r w:rsidR="00565286">
        <w:tab/>
      </w:r>
      <w:r w:rsidR="00565286">
        <w:tab/>
      </w:r>
      <w:r w:rsidR="00565286">
        <w:tab/>
      </w:r>
      <w:r w:rsidR="00565286">
        <w:tab/>
      </w:r>
      <w:r w:rsidR="00565286">
        <w:tab/>
      </w:r>
      <w:r w:rsidR="00565286">
        <w:tab/>
      </w:r>
      <m:oMath>
        <m:r>
          <w:rPr>
            <w:rFonts w:ascii="Cambria Math" w:hAnsi="Cambria Math"/>
          </w:rPr>
          <m:t>-</m:t>
        </m:r>
        <m:nary>
          <m:naryPr>
            <m:limLoc m:val="subSup"/>
            <m:ctrlPr>
              <w:rPr>
                <w:rFonts w:ascii="Cambria Math" w:hAnsi="Cambria Math"/>
                <w:i/>
              </w:rPr>
            </m:ctrlPr>
          </m:naryPr>
          <m:sub>
            <m:r>
              <w:rPr>
                <w:rFonts w:ascii="Cambria Math" w:hAnsi="Cambria Math"/>
              </w:rPr>
              <m:t>0</m:t>
            </m:r>
          </m:sub>
          <m:sup>
            <m:r>
              <w:rPr>
                <w:rFonts w:ascii="Cambria Math" w:hAnsi="Cambria Math"/>
              </w:rPr>
              <m:t>4</m:t>
            </m:r>
          </m:sup>
          <m:e>
            <m:r>
              <w:rPr>
                <w:rFonts w:ascii="Cambria Math" w:hAnsi="Cambria Math"/>
              </w:rPr>
              <m:t>f(x)</m:t>
            </m:r>
          </m:e>
        </m:nary>
        <m:box>
          <m:boxPr>
            <m:diff m:val="1"/>
            <m:ctrlPr>
              <w:rPr>
                <w:rFonts w:ascii="Cambria Math" w:hAnsi="Cambria Math"/>
                <w:i/>
              </w:rPr>
            </m:ctrlPr>
          </m:boxPr>
          <m:e>
            <m:r>
              <w:rPr>
                <w:rFonts w:ascii="Cambria Math" w:hAnsi="Cambria Math"/>
              </w:rPr>
              <m:t>dx</m:t>
            </m:r>
          </m:e>
        </m:box>
        <m:r>
          <w:rPr>
            <w:rFonts w:ascii="Cambria Math" w:hAnsi="Cambria Math"/>
          </w:rPr>
          <m:t>+</m:t>
        </m:r>
        <m:nary>
          <m:naryPr>
            <m:limLoc m:val="subSup"/>
            <m:ctrlPr>
              <w:rPr>
                <w:rFonts w:ascii="Cambria Math" w:hAnsi="Cambria Math"/>
                <w:i/>
              </w:rPr>
            </m:ctrlPr>
          </m:naryPr>
          <m:sub>
            <m:r>
              <w:rPr>
                <w:rFonts w:ascii="Cambria Math" w:hAnsi="Cambria Math"/>
              </w:rPr>
              <m:t>4</m:t>
            </m:r>
          </m:sub>
          <m:sup>
            <m:r>
              <w:rPr>
                <w:rFonts w:ascii="Cambria Math" w:hAnsi="Cambria Math"/>
              </w:rPr>
              <m:t>5</m:t>
            </m:r>
          </m:sup>
          <m:e>
            <m:r>
              <w:rPr>
                <w:rFonts w:ascii="Cambria Math" w:hAnsi="Cambria Math"/>
              </w:rPr>
              <m:t>f(x)</m:t>
            </m:r>
          </m:e>
        </m:nary>
        <m:box>
          <m:boxPr>
            <m:diff m:val="1"/>
            <m:ctrlPr>
              <w:rPr>
                <w:rFonts w:ascii="Cambria Math" w:hAnsi="Cambria Math"/>
                <w:i/>
              </w:rPr>
            </m:ctrlPr>
          </m:boxPr>
          <m:e>
            <m:r>
              <w:rPr>
                <w:rFonts w:ascii="Cambria Math" w:hAnsi="Cambria Math"/>
              </w:rPr>
              <m:t>dx</m:t>
            </m:r>
          </m:e>
        </m:box>
      </m:oMath>
    </w:p>
    <w:p w:rsidR="00565286" w:rsidRDefault="00565286" w:rsidP="00565286"/>
    <w:p w:rsidR="00565286" w:rsidRDefault="00565286" w:rsidP="00565286"/>
    <w:p w:rsidR="007248FE" w:rsidRDefault="007248FE">
      <w:r>
        <w:tab/>
      </w:r>
      <m:oMath>
        <m:nary>
          <m:naryPr>
            <m:limLoc m:val="subSup"/>
            <m:ctrlPr>
              <w:rPr>
                <w:rFonts w:ascii="Cambria Math" w:hAnsi="Cambria Math"/>
                <w:i/>
              </w:rPr>
            </m:ctrlPr>
          </m:naryPr>
          <m:sub>
            <m:r>
              <w:rPr>
                <w:rFonts w:ascii="Cambria Math" w:hAnsi="Cambria Math"/>
              </w:rPr>
              <m:t>0</m:t>
            </m:r>
          </m:sub>
          <m:sup>
            <m:r>
              <w:rPr>
                <w:rFonts w:ascii="Cambria Math" w:hAnsi="Cambria Math"/>
              </w:rPr>
              <m:t>5</m:t>
            </m:r>
          </m:sup>
          <m:e>
            <m:d>
              <m:dPr>
                <m:begChr m:val="|"/>
                <m:endChr m:val="|"/>
                <m:ctrlPr>
                  <w:rPr>
                    <w:rFonts w:ascii="Cambria Math" w:hAnsi="Cambria Math"/>
                    <w:i/>
                  </w:rPr>
                </m:ctrlPr>
              </m:dPr>
              <m:e>
                <m:r>
                  <w:rPr>
                    <w:rFonts w:ascii="Cambria Math" w:hAnsi="Cambria Math"/>
                  </w:rPr>
                  <m:t>f(x)</m:t>
                </m:r>
              </m:e>
            </m:d>
          </m:e>
        </m:nary>
        <m:box>
          <m:boxPr>
            <m:diff m:val="1"/>
            <m:ctrlPr>
              <w:rPr>
                <w:rFonts w:ascii="Cambria Math" w:hAnsi="Cambria Math"/>
                <w:i/>
              </w:rPr>
            </m:ctrlPr>
          </m:boxPr>
          <m:e>
            <m:r>
              <w:rPr>
                <w:rFonts w:ascii="Cambria Math" w:hAnsi="Cambria Math"/>
              </w:rPr>
              <m:t>dx</m:t>
            </m:r>
          </m:e>
        </m:box>
      </m:oMath>
      <w:r w:rsidR="00565286">
        <w:tab/>
      </w:r>
      <w:r w:rsidR="00565286">
        <w:tab/>
      </w:r>
      <w:r w:rsidR="00565286">
        <w:tab/>
      </w:r>
      <w:r w:rsidR="00565286">
        <w:tab/>
      </w:r>
      <w:r w:rsidR="00565286">
        <w:tab/>
      </w:r>
      <w:r w:rsidR="00565286">
        <w:tab/>
      </w:r>
      <m:oMath>
        <m:nary>
          <m:naryPr>
            <m:limLoc m:val="subSup"/>
            <m:ctrlPr>
              <w:rPr>
                <w:rFonts w:ascii="Cambria Math" w:hAnsi="Cambria Math"/>
                <w:i/>
              </w:rPr>
            </m:ctrlPr>
          </m:naryPr>
          <m:sub>
            <m:r>
              <w:rPr>
                <w:rFonts w:ascii="Cambria Math" w:hAnsi="Cambria Math"/>
              </w:rPr>
              <m:t>4</m:t>
            </m:r>
          </m:sub>
          <m:sup>
            <m:r>
              <w:rPr>
                <w:rFonts w:ascii="Cambria Math" w:hAnsi="Cambria Math"/>
              </w:rPr>
              <m:t>0</m:t>
            </m:r>
          </m:sup>
          <m:e>
            <m:r>
              <w:rPr>
                <w:rFonts w:ascii="Cambria Math" w:hAnsi="Cambria Math"/>
              </w:rPr>
              <m:t>f(x)</m:t>
            </m:r>
          </m:e>
        </m:nary>
        <m:box>
          <m:boxPr>
            <m:diff m:val="1"/>
            <m:ctrlPr>
              <w:rPr>
                <w:rFonts w:ascii="Cambria Math" w:hAnsi="Cambria Math"/>
                <w:i/>
              </w:rPr>
            </m:ctrlPr>
          </m:boxPr>
          <m:e>
            <m:r>
              <w:rPr>
                <w:rFonts w:ascii="Cambria Math" w:hAnsi="Cambria Math"/>
              </w:rPr>
              <m:t>dx</m:t>
            </m:r>
          </m:e>
        </m:box>
        <m:r>
          <w:rPr>
            <w:rFonts w:ascii="Cambria Math" w:hAnsi="Cambria Math"/>
          </w:rPr>
          <m:t>+</m:t>
        </m:r>
        <m:nary>
          <m:naryPr>
            <m:limLoc m:val="subSup"/>
            <m:ctrlPr>
              <w:rPr>
                <w:rFonts w:ascii="Cambria Math" w:hAnsi="Cambria Math"/>
                <w:i/>
              </w:rPr>
            </m:ctrlPr>
          </m:naryPr>
          <m:sub>
            <m:r>
              <w:rPr>
                <w:rFonts w:ascii="Cambria Math" w:hAnsi="Cambria Math"/>
              </w:rPr>
              <m:t>4</m:t>
            </m:r>
          </m:sub>
          <m:sup>
            <m:r>
              <w:rPr>
                <w:rFonts w:ascii="Cambria Math" w:hAnsi="Cambria Math"/>
              </w:rPr>
              <m:t>5</m:t>
            </m:r>
          </m:sup>
          <m:e>
            <m:r>
              <w:rPr>
                <w:rFonts w:ascii="Cambria Math" w:hAnsi="Cambria Math"/>
              </w:rPr>
              <m:t>f(x)</m:t>
            </m:r>
          </m:e>
        </m:nary>
        <m:box>
          <m:boxPr>
            <m:diff m:val="1"/>
            <m:ctrlPr>
              <w:rPr>
                <w:rFonts w:ascii="Cambria Math" w:hAnsi="Cambria Math"/>
                <w:i/>
              </w:rPr>
            </m:ctrlPr>
          </m:boxPr>
          <m:e>
            <m:r>
              <w:rPr>
                <w:rFonts w:ascii="Cambria Math" w:hAnsi="Cambria Math"/>
              </w:rPr>
              <m:t>dx</m:t>
            </m:r>
          </m:e>
        </m:box>
      </m:oMath>
    </w:p>
    <w:p w:rsidR="00E07090" w:rsidRDefault="00E07090" w:rsidP="007248FE"/>
    <w:p w:rsidR="00E07090" w:rsidRDefault="00E07090" w:rsidP="007248FE"/>
    <w:p w:rsidR="007248FE" w:rsidRDefault="00CF3D3A" w:rsidP="007248FE">
      <w:r>
        <w:lastRenderedPageBreak/>
        <w:t>Question 10.</w:t>
      </w:r>
      <w:r>
        <w:tab/>
        <w:t>[7</w:t>
      </w:r>
      <w:r w:rsidR="007248FE">
        <w:t xml:space="preserve"> marks]</w:t>
      </w:r>
    </w:p>
    <w:p w:rsidR="004B12DC" w:rsidRDefault="004B12DC" w:rsidP="007248FE">
      <w:r>
        <w:t xml:space="preserve">Using </w:t>
      </w:r>
      <w:r w:rsidRPr="004B12DC">
        <w:rPr>
          <w:b/>
        </w:rPr>
        <w:t>calculus techniques</w:t>
      </w:r>
    </w:p>
    <w:p w:rsidR="007248FE" w:rsidRDefault="004B12DC" w:rsidP="004B12DC">
      <w:pPr>
        <w:pStyle w:val="ListParagraph"/>
        <w:numPr>
          <w:ilvl w:val="0"/>
          <w:numId w:val="5"/>
        </w:numPr>
      </w:pPr>
      <w:r>
        <w:t xml:space="preserve">Find the exact area enclosed by the x-axis and the graph of </w:t>
      </w:r>
      <w:r w:rsidRPr="004B12DC">
        <w:rPr>
          <w:position w:val="-10"/>
        </w:rPr>
        <w:object w:dxaOrig="1480" w:dyaOrig="320">
          <v:shape id="_x0000_i1029" type="#_x0000_t75" style="width:74pt;height:16pt" o:ole="">
            <v:imagedata r:id="rId18" o:title=""/>
          </v:shape>
          <o:OLEObject Type="Embed" ProgID="Equation.DSMT4" ShapeID="_x0000_i1029" DrawAspect="Content" ObjectID="_1408457827" r:id="rId19"/>
        </w:object>
      </w:r>
      <w:r>
        <w:t xml:space="preserve"> between </w:t>
      </w:r>
      <w:r w:rsidRPr="004B12DC">
        <w:rPr>
          <w:position w:val="-24"/>
        </w:rPr>
        <w:object w:dxaOrig="1320" w:dyaOrig="620">
          <v:shape id="_x0000_i1030" type="#_x0000_t75" style="width:66pt;height:31pt" o:ole="">
            <v:imagedata r:id="rId20" o:title=""/>
          </v:shape>
          <o:OLEObject Type="Embed" ProgID="Equation.DSMT4" ShapeID="_x0000_i1030" DrawAspect="Content" ObjectID="_1408457828" r:id="rId21"/>
        </w:object>
      </w:r>
      <w:proofErr w:type="gramStart"/>
      <w:r>
        <w:t xml:space="preserve"> .</w:t>
      </w:r>
      <w:proofErr w:type="gramEnd"/>
      <w:r>
        <w:tab/>
      </w:r>
      <w:r>
        <w:tab/>
      </w:r>
      <w:r>
        <w:tab/>
      </w:r>
      <w:r>
        <w:tab/>
      </w:r>
      <w:r>
        <w:tab/>
      </w:r>
      <w:r>
        <w:tab/>
      </w:r>
      <w:r>
        <w:tab/>
      </w:r>
      <w:r>
        <w:tab/>
      </w:r>
      <w:r>
        <w:tab/>
      </w:r>
      <w:r>
        <w:tab/>
        <w:t>[5]</w:t>
      </w:r>
    </w:p>
    <w:p w:rsidR="004B12DC" w:rsidRDefault="004B12DC" w:rsidP="004B12DC"/>
    <w:p w:rsidR="004B12DC" w:rsidRDefault="004B12DC" w:rsidP="004B12DC"/>
    <w:p w:rsidR="004B12DC" w:rsidRDefault="004B12DC" w:rsidP="004B12DC"/>
    <w:p w:rsidR="004B12DC" w:rsidRDefault="004B12DC" w:rsidP="004B12DC"/>
    <w:p w:rsidR="004B12DC" w:rsidRDefault="004B12DC" w:rsidP="004B12DC"/>
    <w:p w:rsidR="004B12DC" w:rsidRDefault="004B12DC" w:rsidP="004B12DC"/>
    <w:p w:rsidR="004B12DC" w:rsidRDefault="004B12DC" w:rsidP="004B12DC"/>
    <w:p w:rsidR="004B12DC" w:rsidRDefault="004B12DC" w:rsidP="004B12DC"/>
    <w:p w:rsidR="004B12DC" w:rsidRDefault="004B12DC" w:rsidP="004B12DC"/>
    <w:p w:rsidR="004B12DC" w:rsidRDefault="004B12DC" w:rsidP="004B12DC"/>
    <w:p w:rsidR="004B12DC" w:rsidRDefault="004B12DC" w:rsidP="004B12DC"/>
    <w:p w:rsidR="004B12DC" w:rsidRDefault="004B12DC" w:rsidP="004B12DC">
      <w:pPr>
        <w:pStyle w:val="ListParagraph"/>
        <w:numPr>
          <w:ilvl w:val="0"/>
          <w:numId w:val="5"/>
        </w:numPr>
      </w:pPr>
      <w:r>
        <w:t xml:space="preserve">Evaluate </w:t>
      </w:r>
      <w:r w:rsidRPr="004B12DC">
        <w:rPr>
          <w:i/>
        </w:rPr>
        <w:t>p</w:t>
      </w:r>
      <w:r>
        <w:t xml:space="preserve"> if </w:t>
      </w:r>
      <w:r w:rsidRPr="004B12DC">
        <w:rPr>
          <w:position w:val="-28"/>
        </w:rPr>
        <w:object w:dxaOrig="1760" w:dyaOrig="680">
          <v:shape id="_x0000_i1031" type="#_x0000_t75" style="width:88pt;height:34pt" o:ole="">
            <v:imagedata r:id="rId22" o:title=""/>
          </v:shape>
          <o:OLEObject Type="Embed" ProgID="Equation.DSMT4" ShapeID="_x0000_i1031" DrawAspect="Content" ObjectID="_1408457829" r:id="rId23"/>
        </w:object>
      </w:r>
      <w:proofErr w:type="gramStart"/>
      <w:r>
        <w:t xml:space="preserve">  and</w:t>
      </w:r>
      <w:proofErr w:type="gramEnd"/>
      <w:r>
        <w:t xml:space="preserve"> </w:t>
      </w:r>
      <w:r w:rsidRPr="004B12DC">
        <w:rPr>
          <w:i/>
        </w:rPr>
        <w:t>p</w:t>
      </w:r>
      <w:r>
        <w:t xml:space="preserve"> &gt; 1.</w:t>
      </w:r>
    </w:p>
    <w:p w:rsidR="00992598" w:rsidRDefault="00992598"/>
    <w:p w:rsidR="00992598" w:rsidRDefault="00992598"/>
    <w:p w:rsidR="00992598" w:rsidRDefault="00992598"/>
    <w:p w:rsidR="00992598" w:rsidRDefault="00992598"/>
    <w:p w:rsidR="00992598" w:rsidRDefault="00992598"/>
    <w:p w:rsidR="00992598" w:rsidRDefault="00992598"/>
    <w:p w:rsidR="00992598" w:rsidRDefault="00992598"/>
    <w:p w:rsidR="00992598" w:rsidRDefault="00992598"/>
    <w:p w:rsidR="00992598" w:rsidRDefault="00992598"/>
    <w:p w:rsidR="007248FE" w:rsidRPr="00760361" w:rsidRDefault="007248FE" w:rsidP="007248FE">
      <w:r w:rsidRPr="00760361">
        <w:lastRenderedPageBreak/>
        <w:t xml:space="preserve">Question 11. </w:t>
      </w:r>
      <w:r w:rsidRPr="00760361">
        <w:tab/>
      </w:r>
      <w:r w:rsidR="003F5D58" w:rsidRPr="00760361">
        <w:t>[</w:t>
      </w:r>
      <w:r w:rsidRPr="00760361">
        <w:t>7</w:t>
      </w:r>
      <w:r w:rsidR="003F5D58" w:rsidRPr="00760361">
        <w:t xml:space="preserve"> marks]</w:t>
      </w:r>
    </w:p>
    <w:p w:rsidR="00992598" w:rsidRDefault="000D1A64" w:rsidP="00D01535">
      <w:pPr>
        <w:pStyle w:val="ListParagraph"/>
        <w:numPr>
          <w:ilvl w:val="0"/>
          <w:numId w:val="7"/>
        </w:numPr>
      </w:pPr>
      <w:r>
        <w:rPr>
          <w:noProof/>
        </w:rPr>
        <w:pict>
          <v:shape id="_x0000_s1027" type="#_x0000_t75" style="position:absolute;left:0;text-align:left;margin-left:79.5pt;margin-top:38.15pt;width:270.75pt;height:257pt;z-index:251697152;mso-position-horizontal-relative:text;mso-position-vertical-relative:text">
            <v:imagedata r:id="rId24" o:title=""/>
          </v:shape>
          <o:OLEObject Type="Embed" ProgID="FXDraw.Graphic" ShapeID="_x0000_s1027" DrawAspect="Content" ObjectID="_1408457854" r:id="rId25"/>
        </w:pict>
      </w:r>
      <w:r w:rsidR="004B12DC">
        <w:t xml:space="preserve">On the axes below are the sketches of the functions </w:t>
      </w:r>
      <w:r w:rsidR="00D01535" w:rsidRPr="00D01535">
        <w:rPr>
          <w:position w:val="-12"/>
        </w:rPr>
        <w:object w:dxaOrig="1020" w:dyaOrig="360">
          <v:shape id="_x0000_i1033" type="#_x0000_t75" style="width:51pt;height:18pt" o:ole="">
            <v:imagedata r:id="rId26" o:title=""/>
          </v:shape>
          <o:OLEObject Type="Embed" ProgID="Equation.DSMT4" ShapeID="_x0000_i1033" DrawAspect="Content" ObjectID="_1408457830" r:id="rId27"/>
        </w:object>
      </w:r>
      <w:proofErr w:type="gramStart"/>
      <w:r w:rsidR="004B12DC">
        <w:t xml:space="preserve"> </w:t>
      </w:r>
      <w:r w:rsidR="00D01535">
        <w:t>,</w:t>
      </w:r>
      <w:proofErr w:type="gramEnd"/>
      <w:r w:rsidR="00D01535">
        <w:t xml:space="preserve"> </w:t>
      </w:r>
      <w:r w:rsidR="00D01535" w:rsidRPr="00D01535">
        <w:rPr>
          <w:position w:val="-12"/>
        </w:rPr>
        <w:object w:dxaOrig="1359" w:dyaOrig="360">
          <v:shape id="_x0000_i1034" type="#_x0000_t75" style="width:68pt;height:18pt" o:ole="">
            <v:imagedata r:id="rId28" o:title=""/>
          </v:shape>
          <o:OLEObject Type="Embed" ProgID="Equation.DSMT4" ShapeID="_x0000_i1034" DrawAspect="Content" ObjectID="_1408457831" r:id="rId29"/>
        </w:object>
      </w:r>
      <w:r w:rsidR="00D01535">
        <w:t xml:space="preserve"> and </w:t>
      </w:r>
      <w:r w:rsidR="00D01535" w:rsidRPr="00D01535">
        <w:rPr>
          <w:position w:val="-12"/>
        </w:rPr>
        <w:object w:dxaOrig="1480" w:dyaOrig="360">
          <v:shape id="_x0000_i1035" type="#_x0000_t75" style="width:74pt;height:18pt" o:ole="">
            <v:imagedata r:id="rId30" o:title=""/>
          </v:shape>
          <o:OLEObject Type="Embed" ProgID="Equation.DSMT4" ShapeID="_x0000_i1035" DrawAspect="Content" ObjectID="_1408457832" r:id="rId31"/>
        </w:object>
      </w:r>
      <w:r w:rsidR="00D01535">
        <w:t>.</w:t>
      </w:r>
      <w:r w:rsidR="00D01535">
        <w:tab/>
      </w:r>
      <w:r w:rsidR="00D01535">
        <w:tab/>
      </w:r>
      <w:r w:rsidR="00D01535">
        <w:tab/>
      </w:r>
      <w:r w:rsidR="00D01535">
        <w:tab/>
      </w:r>
      <w:r w:rsidR="00D01535">
        <w:tab/>
      </w:r>
      <w:r w:rsidR="00D01535">
        <w:tab/>
      </w:r>
      <w:r w:rsidR="00D01535">
        <w:tab/>
      </w:r>
      <w:r w:rsidR="00D01535">
        <w:tab/>
      </w:r>
      <w:r w:rsidR="00D01535">
        <w:tab/>
        <w:t>[3]</w:t>
      </w:r>
    </w:p>
    <w:p w:rsidR="00992598" w:rsidRDefault="00992598" w:rsidP="007248FE"/>
    <w:p w:rsidR="00992598" w:rsidRDefault="00992598" w:rsidP="007248FE"/>
    <w:p w:rsidR="00992598" w:rsidRDefault="00992598" w:rsidP="007248FE"/>
    <w:p w:rsidR="00992598" w:rsidRDefault="00992598" w:rsidP="007248FE"/>
    <w:p w:rsidR="00992598" w:rsidRDefault="00992598" w:rsidP="007248FE"/>
    <w:p w:rsidR="00992598" w:rsidRDefault="00992598" w:rsidP="007248FE"/>
    <w:p w:rsidR="00992598" w:rsidRDefault="00992598" w:rsidP="007248FE"/>
    <w:p w:rsidR="00992598" w:rsidRDefault="00992598" w:rsidP="007248FE"/>
    <w:p w:rsidR="00992598" w:rsidRDefault="00992598" w:rsidP="007248FE"/>
    <w:p w:rsidR="00D01535" w:rsidRDefault="00D01535" w:rsidP="007248FE"/>
    <w:p w:rsidR="00992598" w:rsidRDefault="00D01535" w:rsidP="00D01535">
      <w:pPr>
        <w:pStyle w:val="ListParagraph"/>
        <w:numPr>
          <w:ilvl w:val="0"/>
          <w:numId w:val="8"/>
        </w:numPr>
      </w:pPr>
      <w:r>
        <w:t xml:space="preserve">Determine the value of </w:t>
      </w:r>
      <w:r w:rsidRPr="00D01535">
        <w:rPr>
          <w:i/>
        </w:rPr>
        <w:t>a</w:t>
      </w:r>
      <w:r>
        <w:t xml:space="preserve">, </w:t>
      </w:r>
      <w:r w:rsidRPr="00D01535">
        <w:rPr>
          <w:i/>
        </w:rPr>
        <w:t>b</w:t>
      </w:r>
      <w:r>
        <w:t xml:space="preserve"> and </w:t>
      </w:r>
      <w:r w:rsidRPr="00D01535">
        <w:rPr>
          <w:i/>
        </w:rPr>
        <w:t>c</w:t>
      </w:r>
      <w:r>
        <w:t>.</w:t>
      </w:r>
    </w:p>
    <w:p w:rsidR="00D01535" w:rsidRDefault="00D01535" w:rsidP="00D01535"/>
    <w:p w:rsidR="00D01535" w:rsidRDefault="00D01535" w:rsidP="00D01535"/>
    <w:p w:rsidR="00D01535" w:rsidRDefault="00D01535" w:rsidP="00D01535"/>
    <w:p w:rsidR="00D01535" w:rsidRDefault="00D01535" w:rsidP="00D01535">
      <w:pPr>
        <w:pStyle w:val="ListParagraph"/>
        <w:numPr>
          <w:ilvl w:val="0"/>
          <w:numId w:val="7"/>
        </w:numPr>
      </w:pPr>
      <w:r>
        <w:t xml:space="preserve">The formula </w:t>
      </w:r>
      <w:r w:rsidRPr="00D01535">
        <w:rPr>
          <w:position w:val="-10"/>
        </w:rPr>
        <w:object w:dxaOrig="1420" w:dyaOrig="360">
          <v:shape id="_x0000_i1036" type="#_x0000_t75" style="width:71pt;height:18pt" o:ole="">
            <v:imagedata r:id="rId32" o:title=""/>
          </v:shape>
          <o:OLEObject Type="Embed" ProgID="Equation.DSMT4" ShapeID="_x0000_i1036" DrawAspect="Content" ObjectID="_1408457833" r:id="rId33"/>
        </w:object>
      </w:r>
      <w:r>
        <w:t xml:space="preserve"> calculates the pH level where </w:t>
      </w:r>
      <w:r w:rsidRPr="00D01535">
        <w:rPr>
          <w:position w:val="-4"/>
        </w:rPr>
        <w:object w:dxaOrig="340" w:dyaOrig="300">
          <v:shape id="_x0000_i1037" type="#_x0000_t75" style="width:17pt;height:15pt" o:ole="">
            <v:imagedata r:id="rId34" o:title=""/>
          </v:shape>
          <o:OLEObject Type="Embed" ProgID="Equation.DSMT4" ShapeID="_x0000_i1037" DrawAspect="Content" ObjectID="_1408457834" r:id="rId35"/>
        </w:object>
      </w:r>
      <w:r>
        <w:t xml:space="preserve"> is the hydrogen ion concentration in moles/L.</w:t>
      </w:r>
    </w:p>
    <w:p w:rsidR="00D01535" w:rsidRDefault="00D01535" w:rsidP="00D01535">
      <w:pPr>
        <w:pStyle w:val="ListParagraph"/>
        <w:numPr>
          <w:ilvl w:val="0"/>
          <w:numId w:val="9"/>
        </w:numPr>
      </w:pPr>
      <w:r>
        <w:t>Calculate the hydrogen ion concentration if the pH is 6.89.</w:t>
      </w:r>
      <w:r>
        <w:tab/>
      </w:r>
      <w:r>
        <w:tab/>
      </w:r>
      <w:r>
        <w:tab/>
        <w:t>[2]</w:t>
      </w:r>
    </w:p>
    <w:p w:rsidR="00D01535" w:rsidRDefault="00D01535" w:rsidP="00D01535"/>
    <w:p w:rsidR="00D01535" w:rsidRDefault="00D01535" w:rsidP="00D01535"/>
    <w:p w:rsidR="00D01535" w:rsidRDefault="00D01535" w:rsidP="00D01535"/>
    <w:p w:rsidR="00D01535" w:rsidRDefault="00D01535" w:rsidP="00D01535">
      <w:pPr>
        <w:pStyle w:val="ListParagraph"/>
        <w:numPr>
          <w:ilvl w:val="0"/>
          <w:numId w:val="9"/>
        </w:numPr>
      </w:pPr>
      <w:r>
        <w:t xml:space="preserve">Calculate the pH if the hydrogen concentration in </w:t>
      </w:r>
      <w:r w:rsidRPr="00D01535">
        <w:rPr>
          <w:position w:val="-6"/>
        </w:rPr>
        <w:object w:dxaOrig="1020" w:dyaOrig="320">
          <v:shape id="_x0000_i1038" type="#_x0000_t75" style="width:51pt;height:16pt" o:ole="">
            <v:imagedata r:id="rId36" o:title=""/>
          </v:shape>
          <o:OLEObject Type="Embed" ProgID="Equation.DSMT4" ShapeID="_x0000_i1038" DrawAspect="Content" ObjectID="_1408457835" r:id="rId37"/>
        </w:object>
      </w:r>
      <w:proofErr w:type="gramStart"/>
      <w:r>
        <w:t xml:space="preserve"> .</w:t>
      </w:r>
      <w:proofErr w:type="gramEnd"/>
      <w:r>
        <w:tab/>
      </w:r>
      <w:r>
        <w:tab/>
      </w:r>
      <w:r>
        <w:tab/>
        <w:t>[2]</w:t>
      </w:r>
    </w:p>
    <w:p w:rsidR="00992598" w:rsidRDefault="00992598" w:rsidP="007248FE"/>
    <w:p w:rsidR="00D01535" w:rsidRDefault="00D01535" w:rsidP="007248FE"/>
    <w:p w:rsidR="007248FE" w:rsidRDefault="007248FE" w:rsidP="007248FE">
      <w:r>
        <w:lastRenderedPageBreak/>
        <w:t>Question 12.</w:t>
      </w:r>
      <w:r>
        <w:tab/>
        <w:t>[4 marks]</w:t>
      </w:r>
    </w:p>
    <w:p w:rsidR="007248FE" w:rsidRDefault="007248FE" w:rsidP="007248FE">
      <w:r>
        <w:t xml:space="preserve">Use your knowledge of antidifferentiation to determine </w:t>
      </w:r>
      <m:oMath>
        <m:r>
          <w:rPr>
            <w:rFonts w:ascii="Cambria Math" w:hAnsi="Cambria Math"/>
          </w:rPr>
          <m:t>f(x)</m:t>
        </m:r>
      </m:oMath>
      <w:r>
        <w:t xml:space="preserve"> given that </w:t>
      </w:r>
      <m:oMath>
        <m:r>
          <w:rPr>
            <w:rFonts w:ascii="Cambria Math" w:hAnsi="Cambria Math"/>
          </w:rPr>
          <m:t>f</m:t>
        </m:r>
        <m:d>
          <m:dPr>
            <m:ctrlPr>
              <w:rPr>
                <w:rFonts w:ascii="Cambria Math" w:hAnsi="Cambria Math"/>
                <w:i/>
              </w:rPr>
            </m:ctrlPr>
          </m:dPr>
          <m:e>
            <m:r>
              <w:rPr>
                <w:rFonts w:ascii="Cambria Math" w:hAnsi="Cambria Math"/>
              </w:rPr>
              <m:t>3</m:t>
            </m:r>
          </m:e>
        </m:d>
        <m:r>
          <w:rPr>
            <w:rFonts w:ascii="Cambria Math" w:hAnsi="Cambria Math"/>
          </w:rPr>
          <m:t>=72</m:t>
        </m:r>
      </m:oMath>
      <w:r>
        <w:t xml:space="preserve">  ,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2</m:t>
            </m:r>
          </m:e>
        </m:d>
        <m:r>
          <w:rPr>
            <w:rFonts w:ascii="Cambria Math" w:hAnsi="Cambria Math"/>
          </w:rPr>
          <m:t>=-20</m:t>
        </m:r>
      </m:oMath>
      <w:r>
        <w:t xml:space="preserve"> and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12x</m:t>
        </m:r>
      </m:oMath>
    </w:p>
    <w:p w:rsidR="007248FE" w:rsidRDefault="007248FE"/>
    <w:p w:rsidR="007248FE" w:rsidRDefault="007248FE"/>
    <w:p w:rsidR="007248FE" w:rsidRDefault="007248FE"/>
    <w:p w:rsidR="007248FE" w:rsidRDefault="007248FE"/>
    <w:p w:rsidR="007248FE" w:rsidRDefault="007248FE"/>
    <w:p w:rsidR="003F1DC3" w:rsidRDefault="003F1DC3"/>
    <w:p w:rsidR="007248FE" w:rsidRDefault="007248FE"/>
    <w:p w:rsidR="007248FE" w:rsidRDefault="007248FE"/>
    <w:p w:rsidR="007248FE" w:rsidRDefault="007248FE"/>
    <w:p w:rsidR="007248FE" w:rsidRDefault="007248FE"/>
    <w:p w:rsidR="007248FE" w:rsidRDefault="007248FE"/>
    <w:p w:rsidR="007248FE" w:rsidRDefault="007248FE" w:rsidP="007248FE">
      <w:r>
        <w:t>Question 13.</w:t>
      </w:r>
      <w:r>
        <w:tab/>
        <w:t>[3 marks]</w:t>
      </w:r>
    </w:p>
    <w:p w:rsidR="007248FE" w:rsidRDefault="00D01535" w:rsidP="00D01535">
      <w:r>
        <w:t xml:space="preserve">Evaluate   </w:t>
      </w:r>
      <w:r>
        <w:tab/>
      </w:r>
      <w:r>
        <w:tab/>
      </w:r>
      <w:r w:rsidR="00A70D85" w:rsidRPr="00D01535">
        <w:rPr>
          <w:position w:val="-32"/>
        </w:rPr>
        <w:object w:dxaOrig="1660" w:dyaOrig="760">
          <v:shape id="_x0000_i1039" type="#_x0000_t75" style="width:83pt;height:38pt" o:ole="">
            <v:imagedata r:id="rId38" o:title=""/>
          </v:shape>
          <o:OLEObject Type="Embed" ProgID="Equation.DSMT4" ShapeID="_x0000_i1039" DrawAspect="Content" ObjectID="_1408457836" r:id="rId39"/>
        </w:object>
      </w:r>
      <w:r>
        <w:t xml:space="preserve"> </w:t>
      </w:r>
    </w:p>
    <w:p w:rsidR="00992598" w:rsidRDefault="00992598"/>
    <w:p w:rsidR="00992598" w:rsidRDefault="00992598"/>
    <w:p w:rsidR="00992598" w:rsidRDefault="00992598"/>
    <w:p w:rsidR="00992598" w:rsidRDefault="00992598"/>
    <w:p w:rsidR="00992598" w:rsidRDefault="00992598"/>
    <w:p w:rsidR="00992598" w:rsidRDefault="00992598"/>
    <w:p w:rsidR="00992598" w:rsidRDefault="00992598"/>
    <w:p w:rsidR="007248FE" w:rsidRDefault="007248FE"/>
    <w:p w:rsidR="007248FE" w:rsidRDefault="007248FE"/>
    <w:p w:rsidR="007248FE" w:rsidRDefault="007248FE" w:rsidP="007248FE">
      <w:r>
        <w:lastRenderedPageBreak/>
        <w:t>Question 14.</w:t>
      </w:r>
      <w:r>
        <w:tab/>
      </w:r>
      <w:r w:rsidR="003F5D58">
        <w:t>[12 marks]</w:t>
      </w:r>
    </w:p>
    <w:p w:rsidR="00B72105" w:rsidRDefault="008F3B61" w:rsidP="00CA5FC9">
      <w:pPr>
        <w:pStyle w:val="ListParagraph"/>
        <w:numPr>
          <w:ilvl w:val="0"/>
          <w:numId w:val="15"/>
        </w:numPr>
      </w:pPr>
      <w:r>
        <w:t xml:space="preserve">Consider the functions </w:t>
      </w:r>
      <w:r w:rsidRPr="008F3B61">
        <w:rPr>
          <w:position w:val="-24"/>
        </w:rPr>
        <w:object w:dxaOrig="1980" w:dyaOrig="680">
          <v:shape id="_x0000_i1040" type="#_x0000_t75" style="width:99pt;height:34pt" o:ole="">
            <v:imagedata r:id="rId40" o:title=""/>
          </v:shape>
          <o:OLEObject Type="Embed" ProgID="Equation.DSMT4" ShapeID="_x0000_i1040" DrawAspect="Content" ObjectID="_1408457837" r:id="rId41"/>
        </w:object>
      </w:r>
      <w:r>
        <w:t xml:space="preserve">.  Using calculus techniques, determine the area bound by </w:t>
      </w:r>
      <w:proofErr w:type="gramStart"/>
      <w:r>
        <w:t>the  function</w:t>
      </w:r>
      <w:proofErr w:type="gramEnd"/>
      <w:r>
        <w:t xml:space="preserve"> and the x-axis for </w:t>
      </w:r>
      <w:r w:rsidRPr="008F3B61">
        <w:rPr>
          <w:position w:val="-6"/>
        </w:rPr>
        <w:object w:dxaOrig="900" w:dyaOrig="279">
          <v:shape id="_x0000_i1041" type="#_x0000_t75" style="width:45pt;height:14pt" o:ole="">
            <v:imagedata r:id="rId42" o:title=""/>
          </v:shape>
          <o:OLEObject Type="Embed" ProgID="Equation.DSMT4" ShapeID="_x0000_i1041" DrawAspect="Content" ObjectID="_1408457838" r:id="rId43"/>
        </w:object>
      </w:r>
      <w:r>
        <w:t xml:space="preserve">. </w:t>
      </w:r>
    </w:p>
    <w:p w:rsidR="00B72105" w:rsidRDefault="00B72105" w:rsidP="00301746"/>
    <w:p w:rsidR="00B72105" w:rsidRDefault="00B72105" w:rsidP="00301746"/>
    <w:p w:rsidR="00B72105" w:rsidRDefault="00B72105" w:rsidP="00301746"/>
    <w:p w:rsidR="00B72105" w:rsidRDefault="00B72105" w:rsidP="00301746"/>
    <w:p w:rsidR="00B72105" w:rsidRDefault="00B72105" w:rsidP="00301746"/>
    <w:p w:rsidR="00B72105" w:rsidRDefault="00B72105" w:rsidP="00301746"/>
    <w:p w:rsidR="00B72105" w:rsidRDefault="00B72105" w:rsidP="00301746"/>
    <w:p w:rsidR="00B72105" w:rsidRDefault="00B72105" w:rsidP="00301746"/>
    <w:p w:rsidR="00992598" w:rsidRDefault="00992598" w:rsidP="00301746"/>
    <w:p w:rsidR="00992598" w:rsidRDefault="00992598" w:rsidP="00301746"/>
    <w:p w:rsidR="00992598" w:rsidRDefault="00992598" w:rsidP="00301746"/>
    <w:p w:rsidR="00992598" w:rsidRDefault="00992598" w:rsidP="00301746"/>
    <w:p w:rsidR="00992598" w:rsidRDefault="00992598" w:rsidP="00301746"/>
    <w:p w:rsidR="00992598" w:rsidRDefault="00992598" w:rsidP="00301746"/>
    <w:p w:rsidR="00992598" w:rsidRDefault="00992598" w:rsidP="00301746"/>
    <w:p w:rsidR="00992598" w:rsidRDefault="00992598" w:rsidP="00301746"/>
    <w:p w:rsidR="00B72105" w:rsidRDefault="00B72105" w:rsidP="00301746"/>
    <w:p w:rsidR="00B72105" w:rsidRDefault="00B72105" w:rsidP="00301746"/>
    <w:p w:rsidR="008F3B61" w:rsidRDefault="008F3B61" w:rsidP="00301746"/>
    <w:p w:rsidR="008F3B61" w:rsidRDefault="008F3B61" w:rsidP="00301746"/>
    <w:p w:rsidR="008F3B61" w:rsidRDefault="008F3B61" w:rsidP="00301746"/>
    <w:p w:rsidR="00B72105" w:rsidRDefault="00B72105" w:rsidP="00301746"/>
    <w:p w:rsidR="00B72105" w:rsidRDefault="00B72105" w:rsidP="00CA5FC9">
      <w:pPr>
        <w:pStyle w:val="ListParagraph"/>
        <w:numPr>
          <w:ilvl w:val="0"/>
          <w:numId w:val="15"/>
        </w:numPr>
      </w:pPr>
      <w:r>
        <w:lastRenderedPageBreak/>
        <w:t xml:space="preserve">  Sketch the first and second derivative of the following.</w:t>
      </w:r>
    </w:p>
    <w:p w:rsidR="00B72105" w:rsidRDefault="00B72105" w:rsidP="00B72105"/>
    <w:p w:rsidR="00B72105" w:rsidRDefault="000D1A64" w:rsidP="00B72105">
      <w:r>
        <w:rPr>
          <w:noProof/>
        </w:rPr>
        <w:pict>
          <v:shape id="_x0000_s1028" type="#_x0000_t75" style="position:absolute;margin-left:73.6pt;margin-top:16.6pt;width:211.4pt;height:182.25pt;z-index:251698176">
            <v:imagedata r:id="rId44" o:title=""/>
          </v:shape>
          <o:OLEObject Type="Embed" ProgID="FXDraw.Graphic" ShapeID="_x0000_s1028" DrawAspect="Content" ObjectID="_1408457855" r:id="rId45"/>
        </w:pict>
      </w:r>
    </w:p>
    <w:p w:rsidR="00B72105" w:rsidRDefault="00B72105" w:rsidP="00B72105"/>
    <w:p w:rsidR="00B72105" w:rsidRDefault="00B72105" w:rsidP="00B72105"/>
    <w:p w:rsidR="00B72105" w:rsidRDefault="00B72105" w:rsidP="00301746"/>
    <w:p w:rsidR="00B72105" w:rsidRDefault="00B72105" w:rsidP="00301746"/>
    <w:p w:rsidR="00B72105" w:rsidRDefault="00B72105" w:rsidP="00301746"/>
    <w:p w:rsidR="00B72105" w:rsidRDefault="00B72105" w:rsidP="00301746"/>
    <w:p w:rsidR="00B72105" w:rsidRDefault="00B72105" w:rsidP="00301746"/>
    <w:p w:rsidR="00B72105" w:rsidRDefault="000D1A64" w:rsidP="00301746">
      <w:r>
        <w:rPr>
          <w:noProof/>
        </w:rPr>
        <w:pict>
          <v:shape id="_x0000_s1029" type="#_x0000_t75" style="position:absolute;margin-left:77.25pt;margin-top:8.9pt;width:207.75pt;height:181.45pt;z-index:251699200">
            <v:imagedata r:id="rId46" o:title=""/>
          </v:shape>
          <o:OLEObject Type="Embed" ProgID="FXDraw.Graphic" ShapeID="_x0000_s1029" DrawAspect="Content" ObjectID="_1408457856" r:id="rId47"/>
        </w:pict>
      </w:r>
    </w:p>
    <w:p w:rsidR="00992598" w:rsidRDefault="00992598" w:rsidP="00301746"/>
    <w:p w:rsidR="00992598" w:rsidRDefault="00992598" w:rsidP="00301746"/>
    <w:p w:rsidR="00992598" w:rsidRDefault="00992598" w:rsidP="00301746"/>
    <w:p w:rsidR="00992598" w:rsidRDefault="00992598" w:rsidP="00301746"/>
    <w:p w:rsidR="00992598" w:rsidRDefault="00992598" w:rsidP="00301746"/>
    <w:p w:rsidR="00992598" w:rsidRDefault="00992598" w:rsidP="00301746"/>
    <w:p w:rsidR="00992598" w:rsidRDefault="000D1A64" w:rsidP="00301746">
      <w:r>
        <w:rPr>
          <w:noProof/>
        </w:rPr>
        <w:pict>
          <v:shape id="_x0000_s1030" type="#_x0000_t75" style="position:absolute;margin-left:79.4pt;margin-top:16pt;width:207.75pt;height:181.45pt;z-index:251700224">
            <v:imagedata r:id="rId48" o:title=""/>
          </v:shape>
          <o:OLEObject Type="Embed" ProgID="FXDraw.Graphic" ShapeID="_x0000_s1030" DrawAspect="Content" ObjectID="_1408457857" r:id="rId49"/>
        </w:pict>
      </w:r>
    </w:p>
    <w:p w:rsidR="00992598" w:rsidRDefault="00992598" w:rsidP="00301746"/>
    <w:p w:rsidR="00992598" w:rsidRDefault="00992598" w:rsidP="00301746"/>
    <w:p w:rsidR="00992598" w:rsidRDefault="00992598" w:rsidP="00301746"/>
    <w:p w:rsidR="00992598" w:rsidRDefault="00992598" w:rsidP="00301746"/>
    <w:p w:rsidR="00992598" w:rsidRDefault="00992598" w:rsidP="00301746"/>
    <w:p w:rsidR="00992598" w:rsidRDefault="00992598" w:rsidP="00301746"/>
    <w:p w:rsidR="00992598" w:rsidRDefault="00992598" w:rsidP="00301746"/>
    <w:p w:rsidR="00992598" w:rsidRDefault="00992598" w:rsidP="00301746">
      <w:pPr>
        <w:rPr>
          <w:sz w:val="24"/>
          <w:szCs w:val="24"/>
        </w:rPr>
      </w:pPr>
    </w:p>
    <w:p w:rsidR="00B040F4" w:rsidRPr="004F4268" w:rsidRDefault="0068690F" w:rsidP="00B040F4">
      <w:pPr>
        <w:rPr>
          <w:rFonts w:cstheme="minorHAnsi"/>
        </w:rPr>
      </w:pPr>
      <w:r>
        <w:rPr>
          <w:rFonts w:cstheme="minorHAnsi"/>
        </w:rPr>
        <w:lastRenderedPageBreak/>
        <w:t>Question 15.</w:t>
      </w:r>
      <w:r w:rsidR="00B040F4" w:rsidRPr="004F4268">
        <w:rPr>
          <w:rFonts w:cstheme="minorHAnsi"/>
        </w:rPr>
        <w:tab/>
        <w:t>[14 marks]</w:t>
      </w:r>
    </w:p>
    <w:p w:rsidR="00B040F4" w:rsidRPr="004F4268" w:rsidRDefault="00B040F4" w:rsidP="00B040F4">
      <w:pPr>
        <w:rPr>
          <w:rFonts w:cstheme="minorHAnsi"/>
        </w:rPr>
      </w:pPr>
      <w:r w:rsidRPr="004F4268">
        <w:rPr>
          <w:rFonts w:cstheme="minorHAnsi"/>
        </w:rPr>
        <w:t>The diagram shows an arched church wooden wind</w:t>
      </w:r>
      <w:r>
        <w:rPr>
          <w:rFonts w:cstheme="minorHAnsi"/>
        </w:rPr>
        <w:t xml:space="preserve">ow frame, to be made from 10m </w:t>
      </w:r>
      <w:r w:rsidRPr="004F4268">
        <w:rPr>
          <w:rFonts w:cstheme="minorHAnsi"/>
        </w:rPr>
        <w:t>of timber.</w:t>
      </w:r>
    </w:p>
    <w:p w:rsidR="00B040F4" w:rsidRPr="004F4268" w:rsidRDefault="004E37C0" w:rsidP="00B040F4">
      <w:pPr>
        <w:rPr>
          <w:rFonts w:cstheme="minorHAnsi"/>
        </w:rPr>
      </w:pPr>
      <w:r>
        <w:rPr>
          <w:rFonts w:cstheme="minorHAnsi"/>
          <w:noProof/>
          <w:lang w:val="en-US" w:eastAsia="en-US"/>
        </w:rPr>
        <mc:AlternateContent>
          <mc:Choice Requires="wps">
            <w:drawing>
              <wp:anchor distT="0" distB="0" distL="114300" distR="114300" simplePos="0" relativeHeight="251692032" behindDoc="1" locked="0" layoutInCell="1" allowOverlap="1">
                <wp:simplePos x="0" y="0"/>
                <wp:positionH relativeFrom="column">
                  <wp:posOffset>2400300</wp:posOffset>
                </wp:positionH>
                <wp:positionV relativeFrom="paragraph">
                  <wp:posOffset>300990</wp:posOffset>
                </wp:positionV>
                <wp:extent cx="1007745" cy="1007745"/>
                <wp:effectExtent l="19050" t="19050" r="20955" b="20955"/>
                <wp:wrapNone/>
                <wp:docPr id="8" name="Oval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07745" cy="1007745"/>
                        </a:xfrm>
                        <a:prstGeom prst="ellipse">
                          <a:avLst/>
                        </a:prstGeom>
                        <a:noFill/>
                        <a:ln w="38100">
                          <a:solidFill>
                            <a:schemeClr val="tx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id="Oval 1" o:spid="_x0000_s1026" style="position:absolute;margin-left:189pt;margin-top:23.7pt;width:79.35pt;height:79.35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" filled="f" strokecolor="#1f497d [3215]" strokeweight="3pt">
                <v:path arrowok="t"/>
              </v:oval>
            </w:pict>
          </mc:Fallback>
        </mc:AlternateContent>
      </w:r>
    </w:p>
    <w:p w:rsidR="00B040F4" w:rsidRPr="004F4268" w:rsidRDefault="00B040F4" w:rsidP="00B040F4">
      <w:pPr>
        <w:rPr>
          <w:rFonts w:cstheme="minorHAnsi"/>
        </w:rPr>
      </w:pPr>
    </w:p>
    <w:p w:rsidR="00B040F4" w:rsidRPr="004F4268" w:rsidRDefault="004E37C0" w:rsidP="00B040F4">
      <w:pPr>
        <w:rPr>
          <w:rFonts w:cstheme="minorHAnsi"/>
        </w:rPr>
      </w:pPr>
      <w:r>
        <w:rPr>
          <w:rFonts w:cstheme="minorHAnsi"/>
          <w:noProof/>
          <w:lang w:val="en-US" w:eastAsia="en-US"/>
        </w:rPr>
        <mc:AlternateContent>
          <mc:Choice Requires="wps">
            <w:drawing>
              <wp:anchor distT="0" distB="0" distL="114300" distR="114300" simplePos="0" relativeHeight="251695104" behindDoc="0" locked="0" layoutInCell="1" allowOverlap="1">
                <wp:simplePos x="0" y="0"/>
                <wp:positionH relativeFrom="column">
                  <wp:posOffset>1500505</wp:posOffset>
                </wp:positionH>
                <wp:positionV relativeFrom="paragraph">
                  <wp:posOffset>831215</wp:posOffset>
                </wp:positionV>
                <wp:extent cx="1287780" cy="0"/>
                <wp:effectExtent l="77470" t="22225" r="74930" b="23495"/>
                <wp:wrapNone/>
                <wp:docPr id="7"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1287780" cy="0"/>
                        </a:xfrm>
                        <a:prstGeom prst="straightConnector1">
                          <a:avLst/>
                        </a:prstGeom>
                        <a:noFill/>
                        <a:ln w="9525">
                          <a:solidFill>
                            <a:schemeClr val="accent1">
                              <a:lumMod val="95000"/>
                              <a:lumOff val="0"/>
                            </a:schemeClr>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6" o:spid="_x0000_s1026" type="#_x0000_t32" style="position:absolute;margin-left:118.15pt;margin-top:65.45pt;width:101.4pt;height:0;rotation:90;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" strokecolor="#4579b8 [3044]">
                <v:stroke startarrow="open" endarrow="open"/>
              </v:shape>
            </w:pict>
          </mc:Fallback>
        </mc:AlternateContent>
      </w:r>
      <w:r>
        <w:rPr>
          <w:rFonts w:cstheme="minorHAnsi"/>
          <w:noProof/>
          <w:lang w:val="en-US" w:eastAsia="en-US"/>
        </w:rPr>
        <mc:AlternateContent>
          <mc:Choice Requires="wps">
            <w:drawing>
              <wp:anchor distT="0" distB="0" distL="114300" distR="114300" simplePos="0" relativeHeight="251691008" behindDoc="0" locked="0" layoutInCell="1" allowOverlap="1">
                <wp:simplePos x="0" y="0"/>
                <wp:positionH relativeFrom="column">
                  <wp:posOffset>2400300</wp:posOffset>
                </wp:positionH>
                <wp:positionV relativeFrom="paragraph">
                  <wp:posOffset>187325</wp:posOffset>
                </wp:positionV>
                <wp:extent cx="1007745" cy="1271905"/>
                <wp:effectExtent l="19050" t="19050" r="20955" b="23495"/>
                <wp:wrapNone/>
                <wp:docPr id="6"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07745" cy="1271905"/>
                        </a:xfrm>
                        <a:prstGeom prst="rect">
                          <a:avLst/>
                        </a:prstGeom>
                        <a:solidFill>
                          <a:schemeClr val="bg1"/>
                        </a:solidFill>
                        <a:ln w="381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189pt;margin-top:14.75pt;width:79.35pt;height:100.1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" fillcolor="white [3212]" strokecolor="#243f60 [1604]" strokeweight="3pt">
                <v:path arrowok="t"/>
              </v:rect>
            </w:pict>
          </mc:Fallback>
        </mc:AlternateContent>
      </w:r>
    </w:p>
    <w:p w:rsidR="00B040F4" w:rsidRPr="004F4268" w:rsidRDefault="00B040F4" w:rsidP="00B040F4">
      <w:pPr>
        <w:rPr>
          <w:rFonts w:cstheme="minorHAnsi"/>
        </w:rPr>
      </w:pPr>
    </w:p>
    <w:p w:rsidR="00B040F4" w:rsidRPr="004F4268" w:rsidRDefault="004E37C0" w:rsidP="00B040F4">
      <w:pPr>
        <w:rPr>
          <w:rFonts w:cstheme="minorHAnsi"/>
        </w:rPr>
      </w:pPr>
      <w:r>
        <w:rPr>
          <w:rFonts w:cstheme="minorHAnsi"/>
          <w:noProof/>
          <w:lang w:val="en-US" w:eastAsia="en-US"/>
        </w:rPr>
        <mc:AlternateContent>
          <mc:Choice Requires="wps">
            <w:drawing>
              <wp:anchor distT="0" distB="0" distL="114300" distR="114300" simplePos="0" relativeHeight="251696128" behindDoc="0" locked="0" layoutInCell="1" allowOverlap="1">
                <wp:simplePos x="0" y="0"/>
                <wp:positionH relativeFrom="column">
                  <wp:posOffset>2105025</wp:posOffset>
                </wp:positionH>
                <wp:positionV relativeFrom="paragraph">
                  <wp:posOffset>78105</wp:posOffset>
                </wp:positionV>
                <wp:extent cx="142875" cy="269875"/>
                <wp:effectExtent l="0" t="0" r="9525" b="0"/>
                <wp:wrapNone/>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875" cy="269875"/>
                        </a:xfrm>
                        <a:prstGeom prst="rect">
                          <a:avLst/>
                        </a:prstGeom>
                        <a:solidFill>
                          <a:srgbClr val="FFFFFF"/>
                        </a:solidFill>
                        <a:ln w="9525">
                          <a:noFill/>
                          <a:miter lim="800000"/>
                          <a:headEnd/>
                          <a:tailEnd/>
                        </a:ln>
                      </wps:spPr>
                      <wps:txbx>
                        <w:txbxContent>
                          <w:p w:rsidR="007F23F4" w:rsidRPr="00EE2E20" w:rsidRDefault="007F23F4" w:rsidP="00B040F4">
                            <w:pPr>
                              <w:rPr>
                                <w:rFonts w:ascii="Times New Roman" w:hAnsi="Times New Roman"/>
                                <w:i/>
                              </w:rPr>
                            </w:pPr>
                            <w:proofErr w:type="gramStart"/>
                            <w:r w:rsidRPr="00EE2E20">
                              <w:rPr>
                                <w:rFonts w:ascii="Times New Roman" w:hAnsi="Times New Roman"/>
                                <w:i/>
                              </w:rPr>
                              <w:t>h</w:t>
                            </w:r>
                            <w:proofErr w:type="gramEnd"/>
                          </w:p>
                        </w:txbxContent>
                      </wps:txbx>
                      <wps:bodyPr rot="0" vert="horz" wrap="square" lIns="0" tIns="45720" rIns="0" bIns="45720" anchor="t" anchorCtr="0">
                        <a:noAutofit/>
                      </wps:bodyPr>
                    </wps:wsp>
                  </a:graphicData>
                </a:graphic>
                <wp14:sizeRelH relativeFrom="page">
                  <wp14:pctWidth>0</wp14:pctWidth>
                </wp14:sizeRelH>
                <wp14:sizeRelV relativeFrom="page">
                  <wp14:pctHeight>0</wp14:pctHeight>
                </wp14:sizeRelV>
              </wp:anchor>
            </w:drawing>
          </mc:Choice>
          <mc:Fallback>
            <w:pict>
              <v:shape id="Text Box 2" o:spid="_x0000_s1027" type="#_x0000_t202" style="position:absolute;margin-left:165.75pt;margin-top:6.15pt;width:11.25pt;height:21.2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" stroked="f">
                <v:textbox inset="0,,0">
                  <w:txbxContent>
                    <w:p w:rsidR="007F23F4" w:rsidRPr="00EE2E20" w:rsidRDefault="007F23F4" w:rsidP="00B040F4">
                      <w:pPr>
                        <w:rPr>
                          <w:rFonts w:ascii="Times New Roman" w:hAnsi="Times New Roman"/>
                          <w:i/>
                        </w:rPr>
                      </w:pPr>
                      <w:proofErr w:type="gramStart"/>
                      <w:r w:rsidRPr="00EE2E20">
                        <w:rPr>
                          <w:rFonts w:ascii="Times New Roman" w:hAnsi="Times New Roman"/>
                          <w:i/>
                        </w:rPr>
                        <w:t>h</w:t>
                      </w:r>
                      <w:proofErr w:type="gramEnd"/>
                    </w:p>
                  </w:txbxContent>
                </v:textbox>
              </v:shape>
            </w:pict>
          </mc:Fallback>
        </mc:AlternateContent>
      </w:r>
    </w:p>
    <w:p w:rsidR="00B040F4" w:rsidRPr="004F4268" w:rsidRDefault="00B040F4" w:rsidP="00B040F4">
      <w:pPr>
        <w:rPr>
          <w:rFonts w:cstheme="minorHAnsi"/>
        </w:rPr>
      </w:pPr>
    </w:p>
    <w:p w:rsidR="00B040F4" w:rsidRPr="004F4268" w:rsidRDefault="00B040F4" w:rsidP="00B040F4">
      <w:pPr>
        <w:rPr>
          <w:rFonts w:cstheme="minorHAnsi"/>
        </w:rPr>
      </w:pPr>
    </w:p>
    <w:p w:rsidR="00B040F4" w:rsidRPr="004F4268" w:rsidRDefault="004E37C0" w:rsidP="00B040F4">
      <w:pPr>
        <w:rPr>
          <w:rFonts w:cstheme="minorHAnsi"/>
        </w:rPr>
      </w:pPr>
      <w:r>
        <w:rPr>
          <w:rFonts w:cstheme="minorHAnsi"/>
          <w:noProof/>
          <w:lang w:val="en-US" w:eastAsia="en-US"/>
        </w:rPr>
        <mc:AlternateContent>
          <mc:Choice Requires="wps">
            <w:drawing>
              <wp:anchor distT="0" distB="0" distL="114300" distR="114300" simplePos="0" relativeHeight="251694080" behindDoc="0" locked="0" layoutInCell="1" allowOverlap="1">
                <wp:simplePos x="0" y="0"/>
                <wp:positionH relativeFrom="column">
                  <wp:posOffset>2843530</wp:posOffset>
                </wp:positionH>
                <wp:positionV relativeFrom="paragraph">
                  <wp:posOffset>3175</wp:posOffset>
                </wp:positionV>
                <wp:extent cx="214630" cy="42354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4630" cy="423545"/>
                        </a:xfrm>
                        <a:prstGeom prst="rect">
                          <a:avLst/>
                        </a:prstGeom>
                        <a:solidFill>
                          <a:srgbClr val="FFFFFF"/>
                        </a:solidFill>
                        <a:ln w="9525">
                          <a:noFill/>
                          <a:miter lim="800000"/>
                          <a:headEnd/>
                          <a:tailEnd/>
                        </a:ln>
                      </wps:spPr>
                      <wps:txbx>
                        <w:txbxContent>
                          <w:p w:rsidR="007F23F4" w:rsidRDefault="007F23F4" w:rsidP="00B040F4">
                            <w:r>
                              <w:t>2</w:t>
                            </w:r>
                            <w:r w:rsidRPr="006031FD">
                              <w:rPr>
                                <w:rFonts w:ascii="Times New Roman" w:hAnsi="Times New Roman"/>
                                <w:i/>
                              </w:rPr>
                              <w:t>r</w:t>
                            </w:r>
                          </w:p>
                        </w:txbxContent>
                      </wps:txbx>
                      <wps:bodyPr rot="0" vert="horz" wrap="square" lIns="0" tIns="45720" rIns="0" bIns="45720" anchor="t" anchorCtr="0">
                        <a:spAutoFit/>
                      </wps:bodyPr>
                    </wps:wsp>
                  </a:graphicData>
                </a:graphic>
                <wp14:sizeRelH relativeFrom="page">
                  <wp14:pctWidth>0</wp14:pctWidth>
                </wp14:sizeRelH>
                <wp14:sizeRelV relativeFrom="page">
                  <wp14:pctHeight>0</wp14:pctHeight>
                </wp14:sizeRelV>
              </wp:anchor>
            </w:drawing>
          </mc:Choice>
          <mc:Fallback>
            <w:pict>
              <v:shape id="_x0000_s1028" type="#_x0000_t202" style="position:absolute;margin-left:223.9pt;margin-top:.25pt;width:16.9pt;height:32.6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" stroked="f">
                <v:textbox style="mso-fit-shape-to-text:t" inset="0,,0">
                  <w:txbxContent>
                    <w:p w:rsidR="007F23F4" w:rsidRDefault="007F23F4" w:rsidP="00B040F4">
                      <w:r>
                        <w:t>2</w:t>
                      </w:r>
                      <w:r w:rsidRPr="006031FD">
                        <w:rPr>
                          <w:rFonts w:ascii="Times New Roman" w:hAnsi="Times New Roman"/>
                          <w:i/>
                        </w:rPr>
                        <w:t>r</w:t>
                      </w:r>
                    </w:p>
                  </w:txbxContent>
                </v:textbox>
              </v:shape>
            </w:pict>
          </mc:Fallback>
        </mc:AlternateContent>
      </w:r>
      <w:r>
        <w:rPr>
          <w:rFonts w:cstheme="minorHAnsi"/>
          <w:noProof/>
          <w:lang w:val="en-US" w:eastAsia="en-US"/>
        </w:rPr>
        <mc:AlternateContent>
          <mc:Choice Requires="wps">
            <w:drawing>
              <wp:anchor distT="4294967295" distB="4294967295" distL="114300" distR="114300" simplePos="0" relativeHeight="251693056" behindDoc="0" locked="0" layoutInCell="1" allowOverlap="1">
                <wp:simplePos x="0" y="0"/>
                <wp:positionH relativeFrom="column">
                  <wp:posOffset>2407920</wp:posOffset>
                </wp:positionH>
                <wp:positionV relativeFrom="paragraph">
                  <wp:posOffset>30479</wp:posOffset>
                </wp:positionV>
                <wp:extent cx="1007745" cy="0"/>
                <wp:effectExtent l="38100" t="76200" r="20955" b="114300"/>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07745" cy="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id="Straight Arrow Connector 5" o:spid="_x0000_s1026" type="#_x0000_t32" style="position:absolute;margin-left:189.6pt;margin-top:2.4pt;width:79.35pt;height:0;z-index:2516930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" strokecolor="#4579b8 [3044]">
                <v:stroke startarrow="open" endarrow="open"/>
                <o:lock v:ext="edit" shapetype="f"/>
              </v:shape>
            </w:pict>
          </mc:Fallback>
        </mc:AlternateContent>
      </w:r>
    </w:p>
    <w:p w:rsidR="00B040F4" w:rsidRPr="004F4268" w:rsidRDefault="00B040F4" w:rsidP="00B040F4">
      <w:pPr>
        <w:rPr>
          <w:rFonts w:cstheme="minorHAnsi"/>
        </w:rPr>
      </w:pPr>
      <w:r>
        <w:rPr>
          <w:rFonts w:cstheme="minorHAnsi"/>
        </w:rPr>
        <w:t>a)</w:t>
      </w:r>
      <w:r w:rsidR="00FC7C3A">
        <w:rPr>
          <w:rFonts w:cstheme="minorHAnsi"/>
        </w:rPr>
        <w:tab/>
        <w:t xml:space="preserve">Find an expression for </w:t>
      </w:r>
      <m:oMath>
        <m:r>
          <w:rPr>
            <w:rFonts w:ascii="Cambria Math" w:hAnsi="Cambria Math" w:cstheme="minorHAnsi"/>
          </w:rPr>
          <m:t>h</m:t>
        </m:r>
      </m:oMath>
      <w:r w:rsidR="00FC7C3A">
        <w:rPr>
          <w:rFonts w:cstheme="minorHAnsi"/>
        </w:rPr>
        <w:t xml:space="preserve"> in terms of </w:t>
      </w:r>
      <m:oMath>
        <m:r>
          <w:rPr>
            <w:rFonts w:ascii="Cambria Math" w:hAnsi="Cambria Math" w:cstheme="minorHAnsi"/>
          </w:rPr>
          <m:t>r</m:t>
        </m:r>
      </m:oMath>
      <w:r w:rsidR="00FC7C3A">
        <w:rPr>
          <w:rFonts w:cstheme="minorHAnsi"/>
        </w:rPr>
        <w:t>.</w:t>
      </w:r>
    </w:p>
    <w:p w:rsidR="00B040F4" w:rsidRPr="004F4268" w:rsidRDefault="00B040F4" w:rsidP="00B040F4">
      <w:pPr>
        <w:rPr>
          <w:rFonts w:cstheme="minorHAnsi"/>
        </w:rPr>
      </w:pPr>
      <w:r>
        <w:rPr>
          <w:rFonts w:cstheme="minorHAnsi"/>
        </w:rPr>
        <w:tab/>
      </w:r>
      <w:r>
        <w:rPr>
          <w:rFonts w:cstheme="minorHAnsi"/>
        </w:rPr>
        <w:tab/>
      </w:r>
      <w:r>
        <w:rPr>
          <w:rFonts w:cstheme="minorHAnsi"/>
        </w:rPr>
        <w:tab/>
      </w:r>
      <w:r>
        <w:rPr>
          <w:rFonts w:cstheme="minorHAnsi"/>
        </w:rPr>
        <w:tab/>
      </w:r>
      <w:r>
        <w:rPr>
          <w:rFonts w:cstheme="minorHAnsi"/>
        </w:rPr>
        <w:tab/>
      </w:r>
      <w:r>
        <w:rPr>
          <w:rFonts w:cstheme="minorHAnsi"/>
        </w:rPr>
        <w:tab/>
      </w:r>
      <w:r>
        <w:rPr>
          <w:rFonts w:cstheme="minorHAnsi"/>
        </w:rPr>
        <w:tab/>
      </w:r>
      <w:r>
        <w:rPr>
          <w:rFonts w:cstheme="minorHAnsi"/>
        </w:rPr>
        <w:tab/>
      </w:r>
      <w:r>
        <w:rPr>
          <w:rFonts w:cstheme="minorHAnsi"/>
        </w:rPr>
        <w:tab/>
      </w:r>
      <w:r>
        <w:rPr>
          <w:rFonts w:cstheme="minorHAnsi"/>
        </w:rPr>
        <w:tab/>
      </w:r>
      <w:r>
        <w:rPr>
          <w:rFonts w:cstheme="minorHAnsi"/>
        </w:rPr>
        <w:tab/>
      </w:r>
      <w:r>
        <w:rPr>
          <w:rFonts w:cstheme="minorHAnsi"/>
        </w:rPr>
        <w:tab/>
        <w:t>[2</w:t>
      </w:r>
      <w:r w:rsidRPr="004F4268">
        <w:rPr>
          <w:rFonts w:cstheme="minorHAnsi"/>
        </w:rPr>
        <w:t>]</w:t>
      </w:r>
    </w:p>
    <w:p w:rsidR="00B040F4" w:rsidRPr="004F4268" w:rsidRDefault="00B040F4" w:rsidP="00B040F4">
      <w:pPr>
        <w:rPr>
          <w:rFonts w:cstheme="minorHAnsi"/>
        </w:rPr>
      </w:pPr>
    </w:p>
    <w:p w:rsidR="00B040F4" w:rsidRDefault="00B040F4" w:rsidP="00B040F4">
      <w:pPr>
        <w:rPr>
          <w:rFonts w:cstheme="minorHAnsi"/>
          <w:i/>
        </w:rPr>
      </w:pPr>
    </w:p>
    <w:p w:rsidR="00B040F4" w:rsidRPr="004F4268" w:rsidRDefault="00B040F4" w:rsidP="00B040F4">
      <w:pPr>
        <w:rPr>
          <w:rFonts w:cstheme="minorHAnsi"/>
        </w:rPr>
      </w:pPr>
    </w:p>
    <w:p w:rsidR="00B040F4" w:rsidRDefault="00B040F4" w:rsidP="00B040F4">
      <w:pPr>
        <w:rPr>
          <w:rFonts w:cstheme="minorHAnsi"/>
        </w:rPr>
      </w:pPr>
      <w:r>
        <w:rPr>
          <w:rFonts w:cstheme="minorHAnsi"/>
        </w:rPr>
        <w:t>b)</w:t>
      </w:r>
      <w:r w:rsidRPr="004F4268">
        <w:rPr>
          <w:rFonts w:cstheme="minorHAnsi"/>
        </w:rPr>
        <w:tab/>
        <w:t xml:space="preserve">Show that the area of the window is   A = </w:t>
      </w:r>
      <m:oMath>
        <m:r>
          <w:rPr>
            <w:rFonts w:ascii="Cambria Math" w:cstheme="minorHAnsi"/>
          </w:rPr>
          <m:t>10</m:t>
        </m:r>
        <m:r>
          <w:rPr>
            <w:rFonts w:ascii="Cambria Math" w:hAnsi="Cambria Math" w:cstheme="minorHAnsi"/>
          </w:rPr>
          <m:t>r-</m:t>
        </m:r>
        <m:r>
          <w:rPr>
            <w:rFonts w:ascii="Cambria Math" w:cstheme="minorHAnsi"/>
          </w:rPr>
          <m:t xml:space="preserve"> </m:t>
        </m:r>
        <m:sSup>
          <m:sSupPr>
            <m:ctrlPr>
              <w:rPr>
                <w:rFonts w:ascii="Cambria Math" w:hAnsi="Cambria Math" w:cstheme="minorHAnsi"/>
                <w:i/>
              </w:rPr>
            </m:ctrlPr>
          </m:sSupPr>
          <m:e>
            <m:r>
              <w:rPr>
                <w:rFonts w:ascii="Cambria Math" w:hAnsi="Cambria Math" w:cstheme="minorHAnsi"/>
              </w:rPr>
              <m:t>r</m:t>
            </m:r>
          </m:e>
          <m:sup>
            <m:r>
              <w:rPr>
                <w:rFonts w:ascii="Cambria Math" w:cstheme="minorHAnsi"/>
              </w:rPr>
              <m:t>2</m:t>
            </m:r>
          </m:sup>
        </m:sSup>
        <m:d>
          <m:dPr>
            <m:ctrlPr>
              <w:rPr>
                <w:rFonts w:ascii="Cambria Math" w:hAnsi="Cambria Math" w:cstheme="minorHAnsi"/>
                <w:i/>
              </w:rPr>
            </m:ctrlPr>
          </m:dPr>
          <m:e>
            <m:r>
              <w:rPr>
                <w:rFonts w:ascii="Cambria Math" w:cstheme="minorHAnsi"/>
              </w:rPr>
              <m:t xml:space="preserve">4+ </m:t>
            </m:r>
            <m:f>
              <m:fPr>
                <m:ctrlPr>
                  <w:rPr>
                    <w:rFonts w:ascii="Cambria Math" w:hAnsi="Cambria Math" w:cstheme="minorHAnsi"/>
                    <w:i/>
                  </w:rPr>
                </m:ctrlPr>
              </m:fPr>
              <m:num>
                <m:r>
                  <w:rPr>
                    <w:rFonts w:ascii="Cambria Math" w:hAnsi="Cambria Math" w:cstheme="minorHAnsi"/>
                  </w:rPr>
                  <m:t>π</m:t>
                </m:r>
              </m:num>
              <m:den>
                <m:r>
                  <w:rPr>
                    <w:rFonts w:ascii="Cambria Math" w:cstheme="minorHAnsi"/>
                  </w:rPr>
                  <m:t>2</m:t>
                </m:r>
              </m:den>
            </m:f>
          </m:e>
        </m:d>
      </m:oMath>
      <w:r>
        <w:rPr>
          <w:rFonts w:cstheme="minorHAnsi"/>
        </w:rPr>
        <w:tab/>
      </w:r>
      <w:r>
        <w:rPr>
          <w:rFonts w:cstheme="minorHAnsi"/>
        </w:rPr>
        <w:tab/>
      </w:r>
      <w:r>
        <w:rPr>
          <w:rFonts w:cstheme="minorHAnsi"/>
        </w:rPr>
        <w:tab/>
      </w:r>
      <w:r>
        <w:rPr>
          <w:rFonts w:cstheme="minorHAnsi"/>
        </w:rPr>
        <w:tab/>
        <w:t>[3]</w:t>
      </w:r>
    </w:p>
    <w:p w:rsidR="00B040F4" w:rsidRDefault="00B040F4" w:rsidP="00B040F4">
      <w:pPr>
        <w:rPr>
          <w:rFonts w:cstheme="minorHAnsi"/>
        </w:rPr>
      </w:pPr>
    </w:p>
    <w:p w:rsidR="00B040F4" w:rsidRDefault="00B040F4" w:rsidP="00B040F4">
      <w:pPr>
        <w:rPr>
          <w:rFonts w:cstheme="minorHAnsi"/>
        </w:rPr>
      </w:pPr>
    </w:p>
    <w:p w:rsidR="00B040F4" w:rsidRDefault="00B040F4" w:rsidP="00B040F4">
      <w:pPr>
        <w:rPr>
          <w:rFonts w:cstheme="minorHAnsi"/>
        </w:rPr>
      </w:pPr>
    </w:p>
    <w:p w:rsidR="00B040F4" w:rsidRDefault="00B040F4" w:rsidP="00B040F4">
      <w:pPr>
        <w:rPr>
          <w:rFonts w:cstheme="minorHAnsi"/>
        </w:rPr>
      </w:pPr>
    </w:p>
    <w:p w:rsidR="00B040F4" w:rsidRDefault="00B040F4" w:rsidP="00B040F4">
      <w:pPr>
        <w:rPr>
          <w:rFonts w:cstheme="minorHAnsi"/>
        </w:rPr>
      </w:pPr>
    </w:p>
    <w:p w:rsidR="00B040F4" w:rsidRDefault="00B040F4" w:rsidP="00B040F4">
      <w:pPr>
        <w:rPr>
          <w:rFonts w:cstheme="minorHAnsi"/>
        </w:rPr>
      </w:pPr>
    </w:p>
    <w:p w:rsidR="00B040F4" w:rsidRDefault="00B040F4" w:rsidP="00B040F4">
      <w:pPr>
        <w:rPr>
          <w:rFonts w:cstheme="minorHAnsi"/>
        </w:rPr>
      </w:pPr>
    </w:p>
    <w:p w:rsidR="00B040F4" w:rsidRDefault="00B040F4" w:rsidP="00B040F4">
      <w:pPr>
        <w:rPr>
          <w:rFonts w:cstheme="minorHAnsi"/>
        </w:rPr>
      </w:pPr>
    </w:p>
    <w:p w:rsidR="00B040F4" w:rsidRDefault="00B040F4" w:rsidP="00B040F4">
      <w:pPr>
        <w:rPr>
          <w:rFonts w:cstheme="minorHAnsi"/>
        </w:rPr>
      </w:pPr>
    </w:p>
    <w:p w:rsidR="00B2493F" w:rsidRDefault="00B2493F" w:rsidP="00B040F4">
      <w:pPr>
        <w:rPr>
          <w:rFonts w:cstheme="minorHAnsi"/>
        </w:rPr>
      </w:pPr>
    </w:p>
    <w:p w:rsidR="00B040F4" w:rsidRPr="004F4268" w:rsidRDefault="00B040F4" w:rsidP="00B040F4">
      <w:pPr>
        <w:rPr>
          <w:rFonts w:cstheme="minorHAnsi"/>
        </w:rPr>
      </w:pPr>
      <w:r w:rsidRPr="004F4268">
        <w:rPr>
          <w:rFonts w:cstheme="minorHAnsi"/>
        </w:rPr>
        <w:lastRenderedPageBreak/>
        <w:t>Hence, or otherwise,</w:t>
      </w:r>
    </w:p>
    <w:p w:rsidR="00B040F4" w:rsidRPr="004F4268" w:rsidRDefault="00B040F4" w:rsidP="00B040F4">
      <w:pPr>
        <w:rPr>
          <w:rFonts w:cstheme="minorHAnsi"/>
        </w:rPr>
      </w:pPr>
      <w:r>
        <w:rPr>
          <w:rFonts w:cstheme="minorHAnsi"/>
        </w:rPr>
        <w:t>c)</w:t>
      </w:r>
      <w:r w:rsidRPr="004F4268">
        <w:rPr>
          <w:rFonts w:cstheme="minorHAnsi"/>
        </w:rPr>
        <w:tab/>
        <w:t xml:space="preserve">show that the </w:t>
      </w:r>
      <w:r w:rsidRPr="004F4268">
        <w:rPr>
          <w:rFonts w:cstheme="minorHAnsi"/>
          <w:b/>
        </w:rPr>
        <w:t>exact</w:t>
      </w:r>
      <w:r w:rsidRPr="004F4268">
        <w:rPr>
          <w:rFonts w:cstheme="minorHAnsi"/>
        </w:rPr>
        <w:t xml:space="preserve"> value of r that maximises the area is    </w:t>
      </w:r>
      <m:oMath>
        <m:r>
          <w:rPr>
            <w:rFonts w:ascii="Cambria Math" w:hAnsi="Cambria Math" w:cstheme="minorHAnsi"/>
          </w:rPr>
          <m:t>r</m:t>
        </m:r>
        <m:r>
          <w:rPr>
            <w:rFonts w:ascii="Cambria Math" w:cstheme="minorHAnsi"/>
          </w:rPr>
          <m:t xml:space="preserve">= </m:t>
        </m:r>
        <m:f>
          <m:fPr>
            <m:ctrlPr>
              <w:rPr>
                <w:rFonts w:ascii="Cambria Math" w:hAnsi="Cambria Math" w:cstheme="minorHAnsi"/>
                <w:i/>
              </w:rPr>
            </m:ctrlPr>
          </m:fPr>
          <m:num>
            <m:r>
              <w:rPr>
                <w:rFonts w:ascii="Cambria Math" w:cstheme="minorHAnsi"/>
              </w:rPr>
              <m:t>10</m:t>
            </m:r>
          </m:num>
          <m:den>
            <m:r>
              <w:rPr>
                <w:rFonts w:ascii="Cambria Math" w:cstheme="minorHAnsi"/>
              </w:rPr>
              <m:t>8+</m:t>
            </m:r>
            <m:r>
              <w:rPr>
                <w:rFonts w:ascii="Cambria Math" w:hAnsi="Cambria Math" w:cstheme="minorHAnsi"/>
              </w:rPr>
              <m:t>π</m:t>
            </m:r>
            <m:r>
              <w:rPr>
                <w:rFonts w:ascii="Cambria Math" w:cstheme="minorHAnsi"/>
              </w:rPr>
              <m:t xml:space="preserve"> </m:t>
            </m:r>
          </m:den>
        </m:f>
      </m:oMath>
    </w:p>
    <w:p w:rsidR="00B040F4" w:rsidRPr="004F4268" w:rsidRDefault="00B040F4" w:rsidP="00B040F4">
      <w:pPr>
        <w:pStyle w:val="Questionparts"/>
        <w:rPr>
          <w:rFonts w:asciiTheme="minorHAnsi" w:hAnsiTheme="minorHAnsi" w:cstheme="minorHAnsi"/>
          <w:sz w:val="22"/>
          <w:szCs w:val="22"/>
        </w:rPr>
      </w:pPr>
      <w:r>
        <w:rPr>
          <w:rFonts w:asciiTheme="minorHAnsi" w:hAnsiTheme="minorHAnsi" w:cstheme="minorHAnsi"/>
          <w:sz w:val="22"/>
          <w:szCs w:val="22"/>
        </w:rPr>
        <w:tab/>
      </w:r>
      <w:r>
        <w:rPr>
          <w:rFonts w:asciiTheme="minorHAnsi" w:hAnsiTheme="minorHAnsi" w:cstheme="minorHAnsi"/>
          <w:sz w:val="22"/>
          <w:szCs w:val="22"/>
        </w:rPr>
        <w:tab/>
      </w:r>
      <w:r>
        <w:rPr>
          <w:rFonts w:asciiTheme="minorHAnsi" w:hAnsiTheme="minorHAnsi" w:cstheme="minorHAnsi"/>
          <w:sz w:val="22"/>
          <w:szCs w:val="22"/>
        </w:rPr>
        <w:tab/>
      </w:r>
      <w:r>
        <w:rPr>
          <w:rFonts w:asciiTheme="minorHAnsi" w:hAnsiTheme="minorHAnsi" w:cstheme="minorHAnsi"/>
          <w:sz w:val="22"/>
          <w:szCs w:val="22"/>
        </w:rPr>
        <w:tab/>
      </w:r>
      <w:r>
        <w:rPr>
          <w:rFonts w:asciiTheme="minorHAnsi" w:hAnsiTheme="minorHAnsi" w:cstheme="minorHAnsi"/>
          <w:sz w:val="22"/>
          <w:szCs w:val="22"/>
        </w:rPr>
        <w:tab/>
      </w:r>
      <w:r>
        <w:rPr>
          <w:rFonts w:asciiTheme="minorHAnsi" w:hAnsiTheme="minorHAnsi" w:cstheme="minorHAnsi"/>
          <w:sz w:val="22"/>
          <w:szCs w:val="22"/>
        </w:rPr>
        <w:tab/>
      </w:r>
      <w:r>
        <w:rPr>
          <w:rFonts w:asciiTheme="minorHAnsi" w:hAnsiTheme="minorHAnsi" w:cstheme="minorHAnsi"/>
          <w:sz w:val="22"/>
          <w:szCs w:val="22"/>
        </w:rPr>
        <w:tab/>
      </w:r>
      <w:r>
        <w:rPr>
          <w:rFonts w:asciiTheme="minorHAnsi" w:hAnsiTheme="minorHAnsi" w:cstheme="minorHAnsi"/>
          <w:sz w:val="22"/>
          <w:szCs w:val="22"/>
        </w:rPr>
        <w:tab/>
      </w:r>
      <w:r>
        <w:rPr>
          <w:rFonts w:asciiTheme="minorHAnsi" w:hAnsiTheme="minorHAnsi" w:cstheme="minorHAnsi"/>
          <w:sz w:val="22"/>
          <w:szCs w:val="22"/>
        </w:rPr>
        <w:tab/>
      </w:r>
      <w:r w:rsidRPr="004F4268">
        <w:rPr>
          <w:rFonts w:asciiTheme="minorHAnsi" w:hAnsiTheme="minorHAnsi" w:cstheme="minorHAnsi"/>
          <w:sz w:val="22"/>
          <w:szCs w:val="22"/>
        </w:rPr>
        <w:tab/>
        <w:t>[4]</w:t>
      </w:r>
    </w:p>
    <w:p w:rsidR="00B040F4" w:rsidRPr="004F4268" w:rsidRDefault="00B040F4" w:rsidP="00B040F4">
      <w:pPr>
        <w:pStyle w:val="Questionparts"/>
        <w:rPr>
          <w:rFonts w:asciiTheme="minorHAnsi" w:hAnsiTheme="minorHAnsi" w:cstheme="minorHAnsi"/>
          <w:sz w:val="22"/>
          <w:szCs w:val="22"/>
        </w:rPr>
      </w:pPr>
    </w:p>
    <w:p w:rsidR="00B040F4" w:rsidRPr="004F4268" w:rsidRDefault="00B040F4" w:rsidP="00B040F4">
      <w:pPr>
        <w:pStyle w:val="Questionparts"/>
        <w:tabs>
          <w:tab w:val="clear" w:pos="284"/>
          <w:tab w:val="clear" w:pos="4253"/>
          <w:tab w:val="clear" w:pos="4536"/>
        </w:tabs>
        <w:ind w:hanging="284"/>
        <w:rPr>
          <w:rFonts w:asciiTheme="minorHAnsi" w:hAnsiTheme="minorHAnsi" w:cstheme="minorHAnsi"/>
          <w:sz w:val="22"/>
          <w:szCs w:val="22"/>
        </w:rPr>
      </w:pPr>
    </w:p>
    <w:p w:rsidR="00B040F4" w:rsidRPr="004F4268" w:rsidRDefault="00B040F4" w:rsidP="00B040F4">
      <w:pPr>
        <w:pStyle w:val="Questionparts"/>
        <w:tabs>
          <w:tab w:val="clear" w:pos="284"/>
          <w:tab w:val="clear" w:pos="4253"/>
          <w:tab w:val="clear" w:pos="4536"/>
        </w:tabs>
        <w:ind w:hanging="284"/>
        <w:rPr>
          <w:rFonts w:asciiTheme="minorHAnsi" w:hAnsiTheme="minorHAnsi" w:cstheme="minorHAnsi"/>
          <w:sz w:val="22"/>
          <w:szCs w:val="22"/>
        </w:rPr>
      </w:pPr>
    </w:p>
    <w:p w:rsidR="00B040F4" w:rsidRPr="004F4268" w:rsidRDefault="00B040F4" w:rsidP="00B040F4">
      <w:pPr>
        <w:pStyle w:val="Questionparts"/>
        <w:tabs>
          <w:tab w:val="clear" w:pos="284"/>
          <w:tab w:val="clear" w:pos="4253"/>
          <w:tab w:val="clear" w:pos="4536"/>
        </w:tabs>
        <w:ind w:hanging="284"/>
        <w:rPr>
          <w:rFonts w:asciiTheme="minorHAnsi" w:hAnsiTheme="minorHAnsi" w:cstheme="minorHAnsi"/>
          <w:sz w:val="22"/>
          <w:szCs w:val="22"/>
        </w:rPr>
      </w:pPr>
    </w:p>
    <w:p w:rsidR="00B040F4" w:rsidRPr="004F4268" w:rsidRDefault="00B040F4" w:rsidP="00B040F4">
      <w:pPr>
        <w:pStyle w:val="Questionparts"/>
        <w:tabs>
          <w:tab w:val="clear" w:pos="284"/>
          <w:tab w:val="clear" w:pos="4253"/>
          <w:tab w:val="clear" w:pos="4536"/>
        </w:tabs>
        <w:ind w:hanging="284"/>
        <w:rPr>
          <w:rFonts w:asciiTheme="minorHAnsi" w:hAnsiTheme="minorHAnsi" w:cstheme="minorHAnsi"/>
          <w:sz w:val="22"/>
          <w:szCs w:val="22"/>
        </w:rPr>
      </w:pPr>
    </w:p>
    <w:p w:rsidR="00B040F4" w:rsidRPr="004F4268" w:rsidRDefault="00B040F4" w:rsidP="00B040F4">
      <w:pPr>
        <w:pStyle w:val="Questionparts"/>
        <w:tabs>
          <w:tab w:val="clear" w:pos="284"/>
          <w:tab w:val="clear" w:pos="4253"/>
          <w:tab w:val="clear" w:pos="4536"/>
        </w:tabs>
        <w:ind w:hanging="284"/>
        <w:rPr>
          <w:rFonts w:asciiTheme="minorHAnsi" w:hAnsiTheme="minorHAnsi" w:cstheme="minorHAnsi"/>
          <w:sz w:val="22"/>
          <w:szCs w:val="22"/>
        </w:rPr>
      </w:pPr>
    </w:p>
    <w:p w:rsidR="00B040F4" w:rsidRPr="004F4268" w:rsidRDefault="00B040F4" w:rsidP="00B040F4">
      <w:pPr>
        <w:pStyle w:val="Questionparts"/>
        <w:tabs>
          <w:tab w:val="clear" w:pos="284"/>
          <w:tab w:val="clear" w:pos="4253"/>
          <w:tab w:val="clear" w:pos="4536"/>
        </w:tabs>
        <w:ind w:hanging="284"/>
        <w:rPr>
          <w:rFonts w:asciiTheme="minorHAnsi" w:hAnsiTheme="minorHAnsi" w:cstheme="minorHAnsi"/>
          <w:sz w:val="22"/>
          <w:szCs w:val="22"/>
        </w:rPr>
      </w:pPr>
    </w:p>
    <w:p w:rsidR="00B040F4" w:rsidRPr="004F4268" w:rsidRDefault="00B040F4" w:rsidP="00B040F4">
      <w:pPr>
        <w:pStyle w:val="Questionparts"/>
        <w:rPr>
          <w:rFonts w:asciiTheme="minorHAnsi" w:hAnsiTheme="minorHAnsi" w:cstheme="minorHAnsi"/>
          <w:sz w:val="22"/>
          <w:szCs w:val="22"/>
        </w:rPr>
      </w:pPr>
    </w:p>
    <w:p w:rsidR="00B040F4" w:rsidRPr="004F4268" w:rsidRDefault="00B040F4" w:rsidP="00B040F4">
      <w:pPr>
        <w:pStyle w:val="Questionparts"/>
        <w:rPr>
          <w:rFonts w:asciiTheme="minorHAnsi" w:hAnsiTheme="minorHAnsi" w:cstheme="minorHAnsi"/>
          <w:sz w:val="22"/>
          <w:szCs w:val="22"/>
        </w:rPr>
      </w:pPr>
    </w:p>
    <w:p w:rsidR="00B040F4" w:rsidRPr="004F4268" w:rsidRDefault="00B040F4" w:rsidP="00B040F4">
      <w:pPr>
        <w:pStyle w:val="Questionparts"/>
        <w:rPr>
          <w:rFonts w:asciiTheme="minorHAnsi" w:hAnsiTheme="minorHAnsi" w:cstheme="minorHAnsi"/>
          <w:sz w:val="22"/>
          <w:szCs w:val="22"/>
        </w:rPr>
      </w:pPr>
    </w:p>
    <w:p w:rsidR="00B040F4" w:rsidRPr="004F4268" w:rsidRDefault="00B040F4" w:rsidP="00B040F4">
      <w:pPr>
        <w:pStyle w:val="Questionparts"/>
        <w:rPr>
          <w:rFonts w:asciiTheme="minorHAnsi" w:hAnsiTheme="minorHAnsi" w:cstheme="minorHAnsi"/>
          <w:sz w:val="22"/>
          <w:szCs w:val="22"/>
        </w:rPr>
      </w:pPr>
    </w:p>
    <w:p w:rsidR="00B040F4" w:rsidRPr="004F4268" w:rsidRDefault="00B040F4" w:rsidP="00B040F4">
      <w:pPr>
        <w:pStyle w:val="Questionparts"/>
        <w:rPr>
          <w:rFonts w:asciiTheme="minorHAnsi" w:hAnsiTheme="minorHAnsi" w:cstheme="minorHAnsi"/>
          <w:sz w:val="22"/>
          <w:szCs w:val="22"/>
        </w:rPr>
      </w:pPr>
    </w:p>
    <w:p w:rsidR="00B040F4" w:rsidRPr="004F4268" w:rsidRDefault="00B040F4" w:rsidP="00B040F4">
      <w:pPr>
        <w:pStyle w:val="Questionparts"/>
        <w:rPr>
          <w:rFonts w:asciiTheme="minorHAnsi" w:hAnsiTheme="minorHAnsi" w:cstheme="minorHAnsi"/>
          <w:sz w:val="22"/>
          <w:szCs w:val="22"/>
        </w:rPr>
      </w:pPr>
    </w:p>
    <w:p w:rsidR="00B040F4" w:rsidRPr="004F4268" w:rsidRDefault="00B040F4" w:rsidP="00B040F4">
      <w:pPr>
        <w:pStyle w:val="Questionparts"/>
        <w:rPr>
          <w:rFonts w:asciiTheme="minorHAnsi" w:hAnsiTheme="minorHAnsi" w:cstheme="minorHAnsi"/>
          <w:sz w:val="22"/>
          <w:szCs w:val="22"/>
        </w:rPr>
      </w:pPr>
    </w:p>
    <w:p w:rsidR="00B040F4" w:rsidRPr="004F4268" w:rsidRDefault="00B040F4" w:rsidP="00B040F4">
      <w:pPr>
        <w:pStyle w:val="Questionparts"/>
        <w:ind w:hanging="284"/>
        <w:rPr>
          <w:rFonts w:asciiTheme="minorHAnsi" w:hAnsiTheme="minorHAnsi" w:cstheme="minorHAnsi"/>
          <w:sz w:val="22"/>
          <w:szCs w:val="22"/>
        </w:rPr>
      </w:pPr>
    </w:p>
    <w:p w:rsidR="00B040F4" w:rsidRPr="004F4268" w:rsidRDefault="00B040F4" w:rsidP="00B040F4">
      <w:pPr>
        <w:pStyle w:val="Questionparts"/>
        <w:tabs>
          <w:tab w:val="clear" w:pos="4253"/>
          <w:tab w:val="clear" w:pos="4536"/>
          <w:tab w:val="right" w:pos="567"/>
        </w:tabs>
        <w:ind w:left="720" w:hanging="720"/>
        <w:rPr>
          <w:rFonts w:asciiTheme="minorHAnsi" w:hAnsiTheme="minorHAnsi" w:cstheme="minorHAnsi"/>
          <w:sz w:val="22"/>
          <w:szCs w:val="22"/>
        </w:rPr>
      </w:pPr>
      <w:r w:rsidRPr="004F4268">
        <w:rPr>
          <w:rFonts w:asciiTheme="minorHAnsi" w:hAnsiTheme="minorHAnsi" w:cstheme="minorHAnsi"/>
          <w:sz w:val="22"/>
          <w:szCs w:val="22"/>
        </w:rPr>
        <w:t>d</w:t>
      </w:r>
      <w:r>
        <w:rPr>
          <w:rFonts w:asciiTheme="minorHAnsi" w:hAnsiTheme="minorHAnsi" w:cstheme="minorHAnsi"/>
          <w:sz w:val="22"/>
          <w:szCs w:val="22"/>
        </w:rPr>
        <w:t>)</w:t>
      </w:r>
      <w:r>
        <w:rPr>
          <w:rFonts w:asciiTheme="minorHAnsi" w:hAnsiTheme="minorHAnsi" w:cstheme="minorHAnsi"/>
          <w:sz w:val="22"/>
          <w:szCs w:val="22"/>
        </w:rPr>
        <w:tab/>
      </w:r>
      <w:r w:rsidR="00FC7C3A">
        <w:rPr>
          <w:rFonts w:asciiTheme="minorHAnsi" w:hAnsiTheme="minorHAnsi" w:cstheme="minorHAnsi"/>
          <w:sz w:val="22"/>
          <w:szCs w:val="22"/>
        </w:rPr>
        <w:tab/>
      </w:r>
      <w:r w:rsidR="00FC7C3A">
        <w:rPr>
          <w:rFonts w:asciiTheme="minorHAnsi" w:hAnsiTheme="minorHAnsi" w:cstheme="minorHAnsi"/>
          <w:sz w:val="22"/>
          <w:szCs w:val="22"/>
        </w:rPr>
        <w:tab/>
        <w:t xml:space="preserve">Suppose the radius </w:t>
      </w:r>
      <m:oMath>
        <m:r>
          <w:rPr>
            <w:rFonts w:ascii="Cambria Math" w:hAnsi="Cambria Math" w:cstheme="minorHAnsi"/>
            <w:sz w:val="22"/>
            <w:szCs w:val="22"/>
          </w:rPr>
          <m:t>(r)</m:t>
        </m:r>
      </m:oMath>
      <w:r w:rsidRPr="004F4268">
        <w:rPr>
          <w:rFonts w:asciiTheme="minorHAnsi" w:hAnsiTheme="minorHAnsi" w:cstheme="minorHAnsi"/>
          <w:sz w:val="22"/>
          <w:szCs w:val="22"/>
        </w:rPr>
        <w:t xml:space="preserve"> is increased by 10cm. Find the approximate change,</w:t>
      </w:r>
      <w:r>
        <w:rPr>
          <w:rFonts w:asciiTheme="minorHAnsi" w:hAnsiTheme="minorHAnsi" w:cstheme="minorHAnsi"/>
          <w:sz w:val="22"/>
          <w:szCs w:val="22"/>
        </w:rPr>
        <w:t xml:space="preserve"> </w:t>
      </w:r>
      <w:r w:rsidRPr="004F4268">
        <w:rPr>
          <w:rFonts w:asciiTheme="minorHAnsi" w:hAnsiTheme="minorHAnsi" w:cstheme="minorHAnsi"/>
          <w:sz w:val="22"/>
          <w:szCs w:val="22"/>
        </w:rPr>
        <w:t xml:space="preserve">using calculus methods, in the height of the window if </w:t>
      </w:r>
      <w:r w:rsidR="00716039">
        <w:rPr>
          <w:rFonts w:asciiTheme="minorHAnsi" w:hAnsiTheme="minorHAnsi" w:cstheme="minorHAnsi"/>
          <w:sz w:val="22"/>
          <w:szCs w:val="22"/>
        </w:rPr>
        <w:t>the 10m of timber restriction still applies.</w:t>
      </w:r>
    </w:p>
    <w:p w:rsidR="00B040F4" w:rsidRPr="004F4268" w:rsidRDefault="00B040F4" w:rsidP="00B040F4">
      <w:pPr>
        <w:pStyle w:val="Questionparts"/>
        <w:ind w:hanging="284"/>
        <w:rPr>
          <w:rFonts w:asciiTheme="minorHAnsi" w:hAnsiTheme="minorHAnsi" w:cstheme="minorHAnsi"/>
          <w:sz w:val="22"/>
          <w:szCs w:val="22"/>
        </w:rPr>
      </w:pPr>
      <w:r>
        <w:rPr>
          <w:rFonts w:asciiTheme="minorHAnsi" w:hAnsiTheme="minorHAnsi" w:cstheme="minorHAnsi"/>
          <w:sz w:val="22"/>
          <w:szCs w:val="22"/>
        </w:rPr>
        <w:tab/>
      </w:r>
      <w:r>
        <w:rPr>
          <w:rFonts w:asciiTheme="minorHAnsi" w:hAnsiTheme="minorHAnsi" w:cstheme="minorHAnsi"/>
          <w:sz w:val="22"/>
          <w:szCs w:val="22"/>
        </w:rPr>
        <w:tab/>
      </w:r>
      <w:r>
        <w:rPr>
          <w:rFonts w:asciiTheme="minorHAnsi" w:hAnsiTheme="minorHAnsi" w:cstheme="minorHAnsi"/>
          <w:sz w:val="22"/>
          <w:szCs w:val="22"/>
        </w:rPr>
        <w:tab/>
      </w:r>
      <w:r>
        <w:rPr>
          <w:rFonts w:asciiTheme="minorHAnsi" w:hAnsiTheme="minorHAnsi" w:cstheme="minorHAnsi"/>
          <w:sz w:val="22"/>
          <w:szCs w:val="22"/>
        </w:rPr>
        <w:tab/>
      </w:r>
      <w:r>
        <w:rPr>
          <w:rFonts w:asciiTheme="minorHAnsi" w:hAnsiTheme="minorHAnsi" w:cstheme="minorHAnsi"/>
          <w:sz w:val="22"/>
          <w:szCs w:val="22"/>
        </w:rPr>
        <w:tab/>
      </w:r>
      <w:r>
        <w:rPr>
          <w:rFonts w:asciiTheme="minorHAnsi" w:hAnsiTheme="minorHAnsi" w:cstheme="minorHAnsi"/>
          <w:sz w:val="22"/>
          <w:szCs w:val="22"/>
        </w:rPr>
        <w:tab/>
      </w:r>
      <w:r>
        <w:rPr>
          <w:rFonts w:asciiTheme="minorHAnsi" w:hAnsiTheme="minorHAnsi" w:cstheme="minorHAnsi"/>
          <w:sz w:val="22"/>
          <w:szCs w:val="22"/>
        </w:rPr>
        <w:tab/>
      </w:r>
      <w:r>
        <w:rPr>
          <w:rFonts w:asciiTheme="minorHAnsi" w:hAnsiTheme="minorHAnsi" w:cstheme="minorHAnsi"/>
          <w:sz w:val="22"/>
          <w:szCs w:val="22"/>
        </w:rPr>
        <w:tab/>
      </w:r>
      <w:r>
        <w:rPr>
          <w:rFonts w:asciiTheme="minorHAnsi" w:hAnsiTheme="minorHAnsi" w:cstheme="minorHAnsi"/>
          <w:sz w:val="22"/>
          <w:szCs w:val="22"/>
        </w:rPr>
        <w:tab/>
      </w:r>
      <w:r w:rsidRPr="004F4268">
        <w:rPr>
          <w:rFonts w:asciiTheme="minorHAnsi" w:hAnsiTheme="minorHAnsi" w:cstheme="minorHAnsi"/>
          <w:sz w:val="22"/>
          <w:szCs w:val="22"/>
        </w:rPr>
        <w:t>[3]</w:t>
      </w:r>
    </w:p>
    <w:p w:rsidR="00B040F4" w:rsidRPr="004F4268" w:rsidRDefault="00B040F4" w:rsidP="00B040F4">
      <w:pPr>
        <w:pStyle w:val="Questionparts"/>
        <w:ind w:hanging="284"/>
        <w:rPr>
          <w:rFonts w:asciiTheme="minorHAnsi" w:hAnsiTheme="minorHAnsi" w:cstheme="minorHAnsi"/>
          <w:sz w:val="22"/>
          <w:szCs w:val="22"/>
        </w:rPr>
      </w:pPr>
    </w:p>
    <w:p w:rsidR="00B040F4" w:rsidRPr="004F4268" w:rsidRDefault="00B040F4" w:rsidP="00B040F4">
      <w:pPr>
        <w:rPr>
          <w:rFonts w:cstheme="minorHAnsi"/>
        </w:rPr>
      </w:pPr>
    </w:p>
    <w:p w:rsidR="00B040F4" w:rsidRPr="004F4268" w:rsidRDefault="00B040F4" w:rsidP="00B040F4">
      <w:pPr>
        <w:rPr>
          <w:rFonts w:cstheme="minorHAnsi"/>
        </w:rPr>
      </w:pPr>
    </w:p>
    <w:p w:rsidR="00B040F4" w:rsidRPr="004F4268" w:rsidRDefault="00B040F4" w:rsidP="00B040F4">
      <w:pPr>
        <w:rPr>
          <w:rFonts w:cstheme="minorHAnsi"/>
        </w:rPr>
      </w:pPr>
    </w:p>
    <w:p w:rsidR="00B040F4" w:rsidRPr="004F4268" w:rsidRDefault="00B040F4" w:rsidP="00B040F4">
      <w:pPr>
        <w:rPr>
          <w:rFonts w:cstheme="minorHAnsi"/>
        </w:rPr>
      </w:pPr>
    </w:p>
    <w:p w:rsidR="00B040F4" w:rsidRPr="004F4268" w:rsidRDefault="00B040F4" w:rsidP="00B040F4">
      <w:pPr>
        <w:rPr>
          <w:rFonts w:cstheme="minorHAnsi"/>
        </w:rPr>
      </w:pPr>
    </w:p>
    <w:p w:rsidR="00B040F4" w:rsidRPr="004F4268" w:rsidRDefault="00B040F4" w:rsidP="00B040F4">
      <w:pPr>
        <w:rPr>
          <w:rFonts w:cstheme="minorHAnsi"/>
        </w:rPr>
      </w:pPr>
    </w:p>
    <w:p w:rsidR="00B040F4" w:rsidRDefault="00B040F4" w:rsidP="00B040F4">
      <w:pPr>
        <w:rPr>
          <w:rFonts w:cstheme="minorHAnsi"/>
        </w:rPr>
      </w:pPr>
    </w:p>
    <w:p w:rsidR="00B2493F" w:rsidRPr="004F4268" w:rsidRDefault="00B2493F" w:rsidP="00B040F4">
      <w:pPr>
        <w:rPr>
          <w:rFonts w:cstheme="minorHAnsi"/>
        </w:rPr>
      </w:pPr>
    </w:p>
    <w:p w:rsidR="00B040F4" w:rsidRPr="004F4268" w:rsidRDefault="00B040F4" w:rsidP="00B040F4">
      <w:pPr>
        <w:rPr>
          <w:rFonts w:cstheme="minorHAnsi"/>
        </w:rPr>
      </w:pPr>
      <w:r>
        <w:rPr>
          <w:rFonts w:cstheme="minorHAnsi"/>
        </w:rPr>
        <w:t>e)</w:t>
      </w:r>
      <w:r w:rsidRPr="004F4268">
        <w:rPr>
          <w:rFonts w:cstheme="minorHAnsi"/>
        </w:rPr>
        <w:tab/>
        <w:t>Interpret your answer in part (d).</w:t>
      </w:r>
      <w:r>
        <w:rPr>
          <w:rFonts w:cstheme="minorHAnsi"/>
        </w:rPr>
        <w:tab/>
      </w:r>
      <w:r>
        <w:rPr>
          <w:rFonts w:cstheme="minorHAnsi"/>
        </w:rPr>
        <w:tab/>
      </w:r>
      <w:r>
        <w:rPr>
          <w:rFonts w:cstheme="minorHAnsi"/>
        </w:rPr>
        <w:tab/>
      </w:r>
      <w:r>
        <w:rPr>
          <w:rFonts w:cstheme="minorHAnsi"/>
        </w:rPr>
        <w:tab/>
      </w:r>
      <w:r>
        <w:rPr>
          <w:rFonts w:cstheme="minorHAnsi"/>
        </w:rPr>
        <w:tab/>
      </w:r>
      <w:r>
        <w:rPr>
          <w:rFonts w:cstheme="minorHAnsi"/>
        </w:rPr>
        <w:tab/>
      </w:r>
      <w:r>
        <w:rPr>
          <w:rFonts w:cstheme="minorHAnsi"/>
        </w:rPr>
        <w:tab/>
        <w:t>[1]</w:t>
      </w:r>
    </w:p>
    <w:p w:rsidR="00B040F4" w:rsidRDefault="00B040F4" w:rsidP="00B040F4"/>
    <w:p w:rsidR="00B040F4" w:rsidRDefault="00B040F4" w:rsidP="00B040F4"/>
    <w:p w:rsidR="00B040F4" w:rsidRDefault="00B040F4" w:rsidP="00B040F4"/>
    <w:p w:rsidR="00B040F4" w:rsidRDefault="00B040F4" w:rsidP="00B040F4"/>
    <w:p w:rsidR="00E979A2" w:rsidRDefault="00E979A2" w:rsidP="00E979A2">
      <w:r>
        <w:lastRenderedPageBreak/>
        <w:t>Questi</w:t>
      </w:r>
      <w:r w:rsidR="000F610A">
        <w:t>on 16</w:t>
      </w:r>
      <w:r>
        <w:t>.</w:t>
      </w:r>
      <w:r>
        <w:tab/>
        <w:t>[7 marks]</w:t>
      </w:r>
    </w:p>
    <w:p w:rsidR="00E979A2" w:rsidRDefault="00E979A2" w:rsidP="00E979A2">
      <w:r>
        <w:t>Consider a cylinder with a height that is three times its diameter.</w:t>
      </w:r>
    </w:p>
    <w:p w:rsidR="00E979A2" w:rsidRDefault="00E979A2" w:rsidP="00E979A2">
      <w:r>
        <w:t>a)</w:t>
      </w:r>
      <w:r>
        <w:tab/>
        <w:t xml:space="preserve">Draw a diagram of the cylinder showing all measurements in terms of the radius </w:t>
      </w:r>
      <m:oMath>
        <m:r>
          <w:rPr>
            <w:rFonts w:ascii="Cambria Math" w:hAnsi="Cambria Math"/>
          </w:rPr>
          <m:t>(r)</m:t>
        </m:r>
      </m:oMath>
      <w:r>
        <w:t>.</w:t>
      </w:r>
      <w:r>
        <w:tab/>
        <w:t>[1]</w:t>
      </w:r>
    </w:p>
    <w:p w:rsidR="00E979A2" w:rsidRDefault="00E979A2" w:rsidP="00E979A2"/>
    <w:p w:rsidR="00E979A2" w:rsidRDefault="00E979A2" w:rsidP="00E979A2"/>
    <w:p w:rsidR="00E979A2" w:rsidRDefault="00E979A2" w:rsidP="00E979A2"/>
    <w:p w:rsidR="00E979A2" w:rsidRDefault="00E979A2" w:rsidP="00E979A2"/>
    <w:p w:rsidR="00E979A2" w:rsidRDefault="00E979A2" w:rsidP="00E979A2"/>
    <w:p w:rsidR="00E979A2" w:rsidRDefault="00E979A2" w:rsidP="00E979A2"/>
    <w:p w:rsidR="00E979A2" w:rsidRDefault="00E979A2" w:rsidP="00E979A2"/>
    <w:p w:rsidR="00E979A2" w:rsidRDefault="00E979A2" w:rsidP="00E979A2">
      <w:pPr>
        <w:ind w:left="720" w:hanging="720"/>
      </w:pPr>
      <w:r>
        <w:t>b)</w:t>
      </w:r>
      <w:r>
        <w:tab/>
        <w:t xml:space="preserve">Given that the volume of a cylinder is given by,  </w:t>
      </w:r>
      <m:oMath>
        <m:sSub>
          <m:sSubPr>
            <m:ctrlPr>
              <w:rPr>
                <w:rFonts w:ascii="Cambria Math" w:hAnsi="Cambria Math"/>
                <w:i/>
              </w:rPr>
            </m:ctrlPr>
          </m:sSubPr>
          <m:e>
            <m:r>
              <w:rPr>
                <w:rFonts w:ascii="Cambria Math" w:hAnsi="Cambria Math"/>
              </w:rPr>
              <m:t>V</m:t>
            </m:r>
          </m:e>
          <m:sub>
            <m:r>
              <w:rPr>
                <w:rFonts w:ascii="Cambria Math" w:hAnsi="Cambria Math"/>
              </w:rPr>
              <m:t>C</m:t>
            </m:r>
            <m:r>
              <w:rPr>
                <w:rFonts w:ascii="Cambria Math" w:hAnsi="Cambria Math"/>
              </w:rPr>
              <m:t>ylinder</m:t>
            </m:r>
          </m:sub>
        </m:sSub>
        <m:r>
          <w:rPr>
            <w:rFonts w:ascii="Cambria Math" w:hAnsi="Cambria Math"/>
          </w:rPr>
          <m:t>=Area of Base×Height</m:t>
        </m:r>
      </m:oMath>
      <w:r>
        <w:t xml:space="preserve">, determine and expression for the volume of this cylinder in terms of radius </w:t>
      </w:r>
      <m:oMath>
        <m:r>
          <w:rPr>
            <w:rFonts w:ascii="Cambria Math" w:hAnsi="Cambria Math"/>
          </w:rPr>
          <m:t>(r)</m:t>
        </m:r>
      </m:oMath>
      <w:r>
        <w:t>.</w:t>
      </w:r>
      <w:r>
        <w:tab/>
      </w:r>
      <w:r>
        <w:tab/>
        <w:t>[2]</w:t>
      </w:r>
    </w:p>
    <w:p w:rsidR="00E979A2" w:rsidRDefault="00E979A2" w:rsidP="00E979A2">
      <w:pPr>
        <w:ind w:left="720" w:hanging="720"/>
      </w:pPr>
    </w:p>
    <w:p w:rsidR="00E979A2" w:rsidRDefault="00E979A2" w:rsidP="00E979A2">
      <w:pPr>
        <w:ind w:left="720" w:hanging="720"/>
      </w:pPr>
    </w:p>
    <w:p w:rsidR="00E979A2" w:rsidRDefault="00E979A2" w:rsidP="00E979A2">
      <w:pPr>
        <w:ind w:left="720" w:hanging="720"/>
      </w:pPr>
    </w:p>
    <w:p w:rsidR="00E979A2" w:rsidRDefault="00E979A2" w:rsidP="00E979A2">
      <w:pPr>
        <w:ind w:left="720" w:hanging="720"/>
      </w:pPr>
      <w:r>
        <w:t>c)</w:t>
      </w:r>
      <w:r>
        <w:tab/>
        <w:t>Determine the percentage change in height when the volume of the cylinder increases by 4%.</w:t>
      </w:r>
    </w:p>
    <w:p w:rsidR="00E979A2" w:rsidRDefault="00E979A2" w:rsidP="00E979A2">
      <w:r>
        <w:tab/>
      </w:r>
      <w:r>
        <w:tab/>
      </w:r>
      <w:r>
        <w:tab/>
      </w:r>
      <w:r>
        <w:tab/>
      </w:r>
      <w:r>
        <w:tab/>
      </w:r>
      <w:r>
        <w:tab/>
      </w:r>
      <w:r>
        <w:tab/>
      </w:r>
      <w:r>
        <w:tab/>
      </w:r>
      <w:r>
        <w:tab/>
      </w:r>
      <w:r>
        <w:tab/>
      </w:r>
      <w:r>
        <w:tab/>
      </w:r>
      <w:r>
        <w:tab/>
        <w:t>[4]</w:t>
      </w:r>
    </w:p>
    <w:p w:rsidR="00E979A2" w:rsidRDefault="00E979A2" w:rsidP="00E979A2">
      <w:pPr>
        <w:jc w:val="center"/>
      </w:pPr>
    </w:p>
    <w:p w:rsidR="00E979A2" w:rsidRDefault="00E979A2" w:rsidP="00E979A2">
      <w:pPr>
        <w:jc w:val="center"/>
      </w:pPr>
    </w:p>
    <w:p w:rsidR="00E979A2" w:rsidRDefault="00E979A2" w:rsidP="00E979A2">
      <w:pPr>
        <w:jc w:val="center"/>
      </w:pPr>
    </w:p>
    <w:p w:rsidR="00E979A2" w:rsidRDefault="00E979A2" w:rsidP="00E979A2">
      <w:pPr>
        <w:jc w:val="center"/>
      </w:pPr>
    </w:p>
    <w:p w:rsidR="00E979A2" w:rsidRDefault="00E979A2" w:rsidP="00E979A2"/>
    <w:p w:rsidR="00E979A2" w:rsidRDefault="00E979A2" w:rsidP="00E979A2"/>
    <w:p w:rsidR="00E979A2" w:rsidRPr="007D5EDB" w:rsidRDefault="00E979A2" w:rsidP="00E979A2">
      <w:pPr>
        <w:rPr>
          <w:sz w:val="24"/>
          <w:szCs w:val="24"/>
        </w:rPr>
      </w:pPr>
    </w:p>
    <w:p w:rsidR="00E979A2" w:rsidRDefault="00E979A2" w:rsidP="0068690F"/>
    <w:p w:rsidR="00E979A2" w:rsidRDefault="00E979A2" w:rsidP="0068690F"/>
    <w:p w:rsidR="003A7D2C" w:rsidRDefault="00B72105" w:rsidP="0032581F">
      <w:r>
        <w:lastRenderedPageBreak/>
        <w:t>Question 17</w:t>
      </w:r>
      <w:r>
        <w:tab/>
      </w:r>
      <w:r>
        <w:tab/>
      </w:r>
      <w:r>
        <w:tab/>
      </w:r>
      <w:r>
        <w:tab/>
      </w:r>
      <w:r>
        <w:tab/>
      </w:r>
      <w:r>
        <w:tab/>
      </w:r>
      <w:r>
        <w:tab/>
      </w:r>
      <w:r>
        <w:tab/>
      </w:r>
      <w:r>
        <w:tab/>
      </w:r>
      <w:r>
        <w:tab/>
        <w:t>[7 marks]</w:t>
      </w:r>
    </w:p>
    <w:p w:rsidR="00554097" w:rsidRPr="00255F15" w:rsidRDefault="00554097" w:rsidP="00255F15">
      <w:pPr>
        <w:pStyle w:val="ListParagraph"/>
        <w:numPr>
          <w:ilvl w:val="0"/>
          <w:numId w:val="13"/>
        </w:numPr>
        <w:spacing w:after="0"/>
        <w:rPr>
          <w:rFonts w:eastAsiaTheme="minorHAnsi" w:cs="Times New Roman"/>
          <w:lang w:val="en-US" w:eastAsia="en-US"/>
        </w:rPr>
      </w:pPr>
      <w:r w:rsidRPr="00255F15">
        <w:rPr>
          <w:rFonts w:eastAsiaTheme="minorHAnsi" w:cs="Times New Roman"/>
          <w:lang w:val="en-US" w:eastAsia="en-US"/>
        </w:rPr>
        <w:t xml:space="preserve">If </w:t>
      </w:r>
      <w:r w:rsidRPr="00255F15">
        <w:rPr>
          <w:rFonts w:eastAsiaTheme="minorHAnsi"/>
          <w:position w:val="-26"/>
          <w:lang w:val="en-US" w:eastAsia="en-US"/>
        </w:rPr>
        <w:object w:dxaOrig="1020" w:dyaOrig="639">
          <v:shape id="_x0000_i1045" type="#_x0000_t75" style="width:51pt;height:32pt" o:ole="">
            <v:imagedata r:id="rId50" o:title=""/>
          </v:shape>
          <o:OLEObject Type="Embed" ProgID="Equation.DSMT4" ShapeID="_x0000_i1045" DrawAspect="Content" ObjectID="_1408457839" r:id="rId51"/>
        </w:object>
      </w:r>
      <w:r w:rsidRPr="00255F15">
        <w:rPr>
          <w:rFonts w:eastAsiaTheme="minorHAnsi" w:cs="Times New Roman"/>
          <w:lang w:val="en-US" w:eastAsia="en-US"/>
        </w:rPr>
        <w:t xml:space="preserve"> and </w:t>
      </w:r>
      <w:r w:rsidRPr="00255F15">
        <w:rPr>
          <w:rFonts w:eastAsiaTheme="minorHAnsi"/>
          <w:position w:val="-6"/>
          <w:lang w:val="en-US" w:eastAsia="en-US"/>
        </w:rPr>
        <w:object w:dxaOrig="999" w:dyaOrig="340">
          <v:shape id="_x0000_i1046" type="#_x0000_t75" style="width:50pt;height:17pt" o:ole="">
            <v:imagedata r:id="rId52" o:title=""/>
          </v:shape>
          <o:OLEObject Type="Embed" ProgID="Equation.DSMT4" ShapeID="_x0000_i1046" DrawAspect="Content" ObjectID="_1408457840" r:id="rId53"/>
        </w:object>
      </w:r>
      <w:r w:rsidRPr="00255F15">
        <w:rPr>
          <w:rFonts w:eastAsiaTheme="minorHAnsi" w:cs="Times New Roman"/>
          <w:lang w:val="en-US" w:eastAsia="en-US"/>
        </w:rPr>
        <w:t xml:space="preserve">, use the chain rule to determine </w:t>
      </w:r>
      <w:r w:rsidRPr="00255F15">
        <w:rPr>
          <w:rFonts w:eastAsiaTheme="minorHAnsi"/>
          <w:position w:val="-24"/>
          <w:lang w:val="en-US" w:eastAsia="en-US"/>
        </w:rPr>
        <w:object w:dxaOrig="360" w:dyaOrig="620">
          <v:shape id="_x0000_i1047" type="#_x0000_t75" style="width:18pt;height:31pt" o:ole="">
            <v:imagedata r:id="rId54" o:title=""/>
          </v:shape>
          <o:OLEObject Type="Embed" ProgID="Equation.DSMT4" ShapeID="_x0000_i1047" DrawAspect="Content" ObjectID="_1408457841" r:id="rId55"/>
        </w:object>
      </w:r>
      <w:r w:rsidRPr="00255F15">
        <w:rPr>
          <w:rFonts w:eastAsiaTheme="minorHAnsi" w:cs="Times New Roman"/>
          <w:lang w:val="en-US" w:eastAsia="en-US"/>
        </w:rPr>
        <w:t>.</w:t>
      </w:r>
      <w:r w:rsidR="00255F15" w:rsidRPr="00255F15">
        <w:rPr>
          <w:rFonts w:eastAsiaTheme="minorHAnsi" w:cs="Times New Roman"/>
          <w:lang w:val="en-US" w:eastAsia="en-US"/>
        </w:rPr>
        <w:tab/>
      </w:r>
      <w:r w:rsidR="00255F15" w:rsidRPr="00255F15">
        <w:rPr>
          <w:rFonts w:eastAsiaTheme="minorHAnsi" w:cs="Times New Roman"/>
          <w:lang w:val="en-US" w:eastAsia="en-US"/>
        </w:rPr>
        <w:tab/>
      </w:r>
      <w:r w:rsidR="00255F15" w:rsidRPr="00255F15">
        <w:rPr>
          <w:rFonts w:eastAsiaTheme="minorHAnsi" w:cs="Times New Roman"/>
          <w:lang w:val="en-US" w:eastAsia="en-US"/>
        </w:rPr>
        <w:tab/>
        <w:t>[4</w:t>
      </w:r>
      <w:r w:rsidRPr="00255F15">
        <w:rPr>
          <w:rFonts w:eastAsiaTheme="minorHAnsi" w:cs="Times New Roman"/>
          <w:lang w:val="en-US" w:eastAsia="en-US"/>
        </w:rPr>
        <w:t>]</w:t>
      </w:r>
    </w:p>
    <w:p w:rsidR="00992598" w:rsidRDefault="00992598" w:rsidP="0032581F"/>
    <w:p w:rsidR="00992598" w:rsidRDefault="00992598" w:rsidP="0032581F"/>
    <w:p w:rsidR="00992598" w:rsidRDefault="00992598" w:rsidP="0032581F"/>
    <w:p w:rsidR="00992598" w:rsidRDefault="00992598" w:rsidP="0032581F"/>
    <w:p w:rsidR="00554097" w:rsidRPr="00554097" w:rsidRDefault="00554097" w:rsidP="00554097">
      <w:pPr>
        <w:spacing w:after="0"/>
        <w:rPr>
          <w:rFonts w:ascii="Times New Roman" w:eastAsiaTheme="minorHAnsi" w:hAnsi="Times New Roman" w:cs="Times New Roman"/>
          <w:sz w:val="24"/>
          <w:szCs w:val="24"/>
          <w:lang w:val="en-US" w:eastAsia="en-US"/>
        </w:rPr>
      </w:pPr>
    </w:p>
    <w:p w:rsidR="00554097" w:rsidRPr="00554097" w:rsidRDefault="00554097" w:rsidP="00554097">
      <w:pPr>
        <w:spacing w:after="0"/>
        <w:rPr>
          <w:rFonts w:ascii="Times New Roman" w:eastAsiaTheme="minorHAnsi" w:hAnsi="Times New Roman" w:cs="Times New Roman"/>
          <w:sz w:val="24"/>
          <w:szCs w:val="24"/>
          <w:lang w:val="en-US" w:eastAsia="en-US"/>
        </w:rPr>
      </w:pPr>
    </w:p>
    <w:p w:rsidR="00554097" w:rsidRPr="00554097" w:rsidRDefault="00554097" w:rsidP="00554097">
      <w:pPr>
        <w:spacing w:after="0"/>
        <w:rPr>
          <w:rFonts w:ascii="Times New Roman" w:eastAsiaTheme="minorHAnsi" w:hAnsi="Times New Roman" w:cs="Times New Roman"/>
          <w:sz w:val="24"/>
          <w:szCs w:val="24"/>
          <w:lang w:val="en-US" w:eastAsia="en-US"/>
        </w:rPr>
      </w:pPr>
    </w:p>
    <w:p w:rsidR="00992598" w:rsidRDefault="00992598" w:rsidP="0032581F"/>
    <w:p w:rsidR="00255F15" w:rsidRDefault="00255F15" w:rsidP="0032581F"/>
    <w:p w:rsidR="00255F15" w:rsidRDefault="00255F15" w:rsidP="0032581F"/>
    <w:p w:rsidR="00255F15" w:rsidRDefault="00255F15" w:rsidP="0032581F"/>
    <w:p w:rsidR="00255F15" w:rsidRDefault="00255F15" w:rsidP="00255F15">
      <w:pPr>
        <w:pStyle w:val="ListParagraph"/>
        <w:numPr>
          <w:ilvl w:val="0"/>
          <w:numId w:val="13"/>
        </w:numPr>
      </w:pPr>
      <w:r>
        <w:t xml:space="preserve">For </w:t>
      </w:r>
      <w:r w:rsidR="007F23F4" w:rsidRPr="00255F15">
        <w:rPr>
          <w:position w:val="-24"/>
        </w:rPr>
        <w:object w:dxaOrig="1420" w:dyaOrig="660">
          <v:shape id="_x0000_i1048" type="#_x0000_t75" style="width:71pt;height:33pt" o:ole="">
            <v:imagedata r:id="rId56" o:title=""/>
          </v:shape>
          <o:OLEObject Type="Embed" ProgID="Equation.DSMT4" ShapeID="_x0000_i1048" DrawAspect="Content" ObjectID="_1408457842" r:id="rId57"/>
        </w:object>
      </w:r>
      <w:r>
        <w:t xml:space="preserve">, determine the change in </w:t>
      </w:r>
      <w:r w:rsidRPr="00255F15">
        <w:rPr>
          <w:i/>
        </w:rPr>
        <w:t xml:space="preserve">y </w:t>
      </w:r>
      <w:r>
        <w:t xml:space="preserve">when </w:t>
      </w:r>
      <w:r w:rsidRPr="00255F15">
        <w:rPr>
          <w:i/>
        </w:rPr>
        <w:t>x</w:t>
      </w:r>
      <w:r>
        <w:t xml:space="preserve"> changes from </w:t>
      </w:r>
      <w:r w:rsidRPr="00255F15">
        <w:rPr>
          <w:i/>
        </w:rPr>
        <w:t>x</w:t>
      </w:r>
      <w:r>
        <w:t xml:space="preserve">=2 to </w:t>
      </w:r>
      <w:r w:rsidRPr="00255F15">
        <w:rPr>
          <w:i/>
        </w:rPr>
        <w:t>x</w:t>
      </w:r>
      <w:r>
        <w:t xml:space="preserve"> = 5.</w:t>
      </w:r>
    </w:p>
    <w:p w:rsidR="00255F15" w:rsidRDefault="00255F15" w:rsidP="00255F15">
      <w:pPr>
        <w:pStyle w:val="ListParagraph"/>
      </w:pPr>
      <w:r>
        <w:tab/>
      </w:r>
      <w:r>
        <w:tab/>
      </w:r>
      <w:r>
        <w:tab/>
      </w:r>
      <w:r>
        <w:tab/>
      </w:r>
      <w:r>
        <w:tab/>
      </w:r>
      <w:r>
        <w:tab/>
      </w:r>
      <w:r>
        <w:tab/>
      </w:r>
      <w:r>
        <w:tab/>
      </w:r>
      <w:r>
        <w:tab/>
      </w:r>
      <w:r>
        <w:tab/>
      </w:r>
      <w:r>
        <w:tab/>
        <w:t>[3]</w:t>
      </w:r>
    </w:p>
    <w:p w:rsidR="00992598" w:rsidRDefault="00992598" w:rsidP="0032581F"/>
    <w:p w:rsidR="00992598" w:rsidRDefault="00992598" w:rsidP="0032581F"/>
    <w:p w:rsidR="00992598" w:rsidRDefault="00992598" w:rsidP="0032581F"/>
    <w:p w:rsidR="00992598" w:rsidRDefault="00992598" w:rsidP="0032581F"/>
    <w:p w:rsidR="00992598" w:rsidRDefault="00992598" w:rsidP="0032581F"/>
    <w:p w:rsidR="00992598" w:rsidRDefault="00992598" w:rsidP="0032581F"/>
    <w:p w:rsidR="00992598" w:rsidRDefault="00992598" w:rsidP="0032581F"/>
    <w:p w:rsidR="00992598" w:rsidRDefault="00992598" w:rsidP="0032581F"/>
    <w:p w:rsidR="00992598" w:rsidRDefault="00992598" w:rsidP="0032581F"/>
    <w:p w:rsidR="00992598" w:rsidRDefault="00992598" w:rsidP="0032581F"/>
    <w:p w:rsidR="00255F15" w:rsidRDefault="00255F15" w:rsidP="00843214"/>
    <w:p w:rsidR="00843214" w:rsidRPr="00843214" w:rsidRDefault="000951C0" w:rsidP="00843214">
      <w:pPr>
        <w:rPr>
          <w:rFonts w:ascii="Calibri" w:hAnsi="Calibri"/>
        </w:rPr>
      </w:pPr>
      <w:r w:rsidRPr="00843214">
        <w:rPr>
          <w:rFonts w:ascii="Calibri" w:hAnsi="Calibri"/>
        </w:rPr>
        <w:lastRenderedPageBreak/>
        <w:t>Question 18</w:t>
      </w:r>
      <w:r w:rsidR="00843214">
        <w:rPr>
          <w:rFonts w:ascii="Calibri" w:hAnsi="Calibri"/>
        </w:rPr>
        <w:t>.</w:t>
      </w:r>
      <w:r w:rsidR="00843214">
        <w:rPr>
          <w:rFonts w:ascii="Calibri" w:hAnsi="Calibri"/>
        </w:rPr>
        <w:tab/>
        <w:t>[8</w:t>
      </w:r>
      <w:r w:rsidR="00843214" w:rsidRPr="00843214">
        <w:rPr>
          <w:rFonts w:ascii="Calibri" w:hAnsi="Calibri"/>
        </w:rPr>
        <w:t xml:space="preserve"> marks]</w:t>
      </w:r>
    </w:p>
    <w:p w:rsidR="00843214" w:rsidRPr="00843214" w:rsidRDefault="00843214" w:rsidP="00843214">
      <w:pPr>
        <w:spacing w:after="0"/>
        <w:contextualSpacing/>
        <w:rPr>
          <w:rFonts w:ascii="Calibri" w:eastAsiaTheme="minorHAnsi" w:hAnsi="Calibri" w:cs="Times New Roman"/>
          <w:sz w:val="24"/>
          <w:szCs w:val="24"/>
          <w:lang w:val="en-US" w:eastAsia="en-US"/>
        </w:rPr>
      </w:pPr>
      <w:r w:rsidRPr="00843214">
        <w:rPr>
          <w:rFonts w:ascii="Calibri" w:eastAsiaTheme="minorHAnsi" w:hAnsi="Calibri" w:cs="Times New Roman"/>
          <w:sz w:val="24"/>
          <w:szCs w:val="24"/>
          <w:lang w:val="en-US" w:eastAsia="en-US"/>
        </w:rPr>
        <w:t xml:space="preserve">An isosceles triangle has a perimeter of 80cm. If the two equal sides are labeled </w:t>
      </w:r>
      <w:r w:rsidRPr="00843214">
        <w:rPr>
          <w:rFonts w:ascii="Calibri" w:eastAsiaTheme="minorHAnsi" w:hAnsi="Calibri" w:cs="Times New Roman"/>
          <w:i/>
          <w:sz w:val="24"/>
          <w:szCs w:val="24"/>
          <w:lang w:val="en-US" w:eastAsia="en-US"/>
        </w:rPr>
        <w:t>x</w:t>
      </w:r>
      <w:r w:rsidRPr="00843214">
        <w:rPr>
          <w:rFonts w:ascii="Calibri" w:eastAsiaTheme="minorHAnsi" w:hAnsi="Calibri" w:cs="Times New Roman"/>
          <w:sz w:val="24"/>
          <w:szCs w:val="24"/>
          <w:lang w:val="en-US" w:eastAsia="en-US"/>
        </w:rPr>
        <w:t xml:space="preserve">, the third side </w:t>
      </w:r>
      <w:r w:rsidRPr="00843214">
        <w:rPr>
          <w:rFonts w:ascii="Calibri" w:eastAsiaTheme="minorHAnsi" w:hAnsi="Calibri" w:cs="Times New Roman"/>
          <w:i/>
          <w:sz w:val="24"/>
          <w:szCs w:val="24"/>
          <w:lang w:val="en-US" w:eastAsia="en-US"/>
        </w:rPr>
        <w:t>y</w:t>
      </w:r>
      <w:r w:rsidRPr="00843214">
        <w:rPr>
          <w:rFonts w:ascii="Calibri" w:eastAsiaTheme="minorHAnsi" w:hAnsi="Calibri" w:cs="Times New Roman"/>
          <w:sz w:val="24"/>
          <w:szCs w:val="24"/>
          <w:lang w:val="en-US" w:eastAsia="en-US"/>
        </w:rPr>
        <w:t xml:space="preserve">, and the perpendicular height </w:t>
      </w:r>
      <w:r w:rsidRPr="00843214">
        <w:rPr>
          <w:rFonts w:ascii="Calibri" w:eastAsiaTheme="minorHAnsi" w:hAnsi="Calibri" w:cs="Times New Roman"/>
          <w:i/>
          <w:sz w:val="24"/>
          <w:szCs w:val="24"/>
          <w:lang w:val="en-US" w:eastAsia="en-US"/>
        </w:rPr>
        <w:t>h</w:t>
      </w:r>
      <w:r w:rsidRPr="00843214">
        <w:rPr>
          <w:rFonts w:ascii="Calibri" w:eastAsiaTheme="minorHAnsi" w:hAnsi="Calibri" w:cs="Times New Roman"/>
          <w:sz w:val="24"/>
          <w:szCs w:val="24"/>
          <w:lang w:val="en-US" w:eastAsia="en-US"/>
        </w:rPr>
        <w:t>:</w:t>
      </w:r>
    </w:p>
    <w:p w:rsidR="00843214" w:rsidRPr="00843214" w:rsidRDefault="00843214" w:rsidP="00843214">
      <w:pPr>
        <w:numPr>
          <w:ilvl w:val="1"/>
          <w:numId w:val="11"/>
        </w:numPr>
        <w:spacing w:after="0"/>
        <w:contextualSpacing/>
        <w:rPr>
          <w:rFonts w:ascii="Calibri" w:eastAsiaTheme="minorHAnsi" w:hAnsi="Calibri" w:cs="Times New Roman"/>
          <w:sz w:val="24"/>
          <w:szCs w:val="24"/>
          <w:lang w:val="en-US" w:eastAsia="en-US"/>
        </w:rPr>
      </w:pPr>
      <w:r w:rsidRPr="00843214">
        <w:rPr>
          <w:rFonts w:ascii="Calibri" w:eastAsiaTheme="minorHAnsi" w:hAnsi="Calibri" w:cs="Times New Roman"/>
          <w:sz w:val="24"/>
          <w:szCs w:val="24"/>
          <w:lang w:val="en-US" w:eastAsia="en-US"/>
        </w:rPr>
        <w:t xml:space="preserve">If it is known </w:t>
      </w:r>
      <w:proofErr w:type="gramStart"/>
      <w:r w:rsidRPr="00843214">
        <w:rPr>
          <w:rFonts w:ascii="Calibri" w:eastAsiaTheme="minorHAnsi" w:hAnsi="Calibri" w:cs="Times New Roman"/>
          <w:sz w:val="24"/>
          <w:szCs w:val="24"/>
          <w:lang w:val="en-US" w:eastAsia="en-US"/>
        </w:rPr>
        <w:t xml:space="preserve">that  </w:t>
      </w:r>
      <w:r w:rsidRPr="00843214">
        <w:rPr>
          <w:rFonts w:ascii="Calibri" w:eastAsiaTheme="minorHAnsi" w:hAnsi="Calibri" w:cs="Times New Roman"/>
          <w:i/>
          <w:sz w:val="24"/>
          <w:szCs w:val="24"/>
          <w:lang w:val="en-US" w:eastAsia="en-US"/>
        </w:rPr>
        <w:t>y</w:t>
      </w:r>
      <w:proofErr w:type="gramEnd"/>
      <w:r w:rsidRPr="00843214">
        <w:rPr>
          <w:rFonts w:ascii="Calibri" w:eastAsiaTheme="minorHAnsi" w:hAnsi="Calibri" w:cs="Times New Roman"/>
          <w:sz w:val="24"/>
          <w:szCs w:val="24"/>
          <w:lang w:val="en-US" w:eastAsia="en-US"/>
        </w:rPr>
        <w:t xml:space="preserve"> = 80 – 2</w:t>
      </w:r>
      <w:r w:rsidRPr="00843214">
        <w:rPr>
          <w:rFonts w:ascii="Calibri" w:eastAsiaTheme="minorHAnsi" w:hAnsi="Calibri" w:cs="Times New Roman"/>
          <w:i/>
          <w:sz w:val="24"/>
          <w:szCs w:val="24"/>
          <w:lang w:val="en-US" w:eastAsia="en-US"/>
        </w:rPr>
        <w:t>x</w:t>
      </w:r>
      <w:r w:rsidRPr="00843214">
        <w:rPr>
          <w:rFonts w:ascii="Calibri" w:eastAsiaTheme="minorHAnsi" w:hAnsi="Calibri" w:cs="Times New Roman"/>
          <w:sz w:val="24"/>
          <w:szCs w:val="24"/>
          <w:lang w:val="en-US" w:eastAsia="en-US"/>
        </w:rPr>
        <w:t xml:space="preserve">, show that </w:t>
      </w:r>
      <w:r w:rsidRPr="00843214">
        <w:rPr>
          <w:rFonts w:ascii="Calibri" w:eastAsiaTheme="minorHAnsi" w:hAnsi="Calibri"/>
          <w:position w:val="-8"/>
          <w:lang w:val="en-US" w:eastAsia="en-US"/>
        </w:rPr>
        <w:object w:dxaOrig="1640" w:dyaOrig="360">
          <v:shape id="_x0000_i1049" type="#_x0000_t75" style="width:82pt;height:18pt" o:ole="">
            <v:imagedata r:id="rId58" o:title=""/>
          </v:shape>
          <o:OLEObject Type="Embed" ProgID="Equation.DSMT4" ShapeID="_x0000_i1049" DrawAspect="Content" ObjectID="_1408457843" r:id="rId59"/>
        </w:object>
      </w:r>
      <w:r w:rsidRPr="00843214">
        <w:rPr>
          <w:rFonts w:ascii="Calibri" w:eastAsiaTheme="minorHAnsi" w:hAnsi="Calibri" w:cs="Times New Roman"/>
          <w:sz w:val="24"/>
          <w:szCs w:val="24"/>
          <w:lang w:val="en-US" w:eastAsia="en-US"/>
        </w:rPr>
        <w:tab/>
      </w:r>
      <w:r w:rsidRPr="00843214">
        <w:rPr>
          <w:rFonts w:ascii="Calibri" w:eastAsiaTheme="minorHAnsi" w:hAnsi="Calibri" w:cs="Times New Roman"/>
          <w:sz w:val="24"/>
          <w:szCs w:val="24"/>
          <w:lang w:val="en-US" w:eastAsia="en-US"/>
        </w:rPr>
        <w:tab/>
      </w:r>
      <w:r w:rsidRPr="00843214">
        <w:rPr>
          <w:rFonts w:ascii="Calibri" w:eastAsiaTheme="minorHAnsi" w:hAnsi="Calibri" w:cs="Times New Roman"/>
          <w:sz w:val="24"/>
          <w:szCs w:val="24"/>
          <w:lang w:val="en-US" w:eastAsia="en-US"/>
        </w:rPr>
        <w:tab/>
        <w:t>[3]</w:t>
      </w:r>
    </w:p>
    <w:p w:rsidR="00843214" w:rsidRPr="00843214" w:rsidRDefault="00843214" w:rsidP="00843214">
      <w:pPr>
        <w:spacing w:after="0"/>
        <w:rPr>
          <w:rFonts w:ascii="Calibri" w:eastAsiaTheme="minorHAnsi" w:hAnsi="Calibri" w:cs="Times New Roman"/>
          <w:sz w:val="24"/>
          <w:szCs w:val="24"/>
          <w:lang w:val="en-US" w:eastAsia="en-US"/>
        </w:rPr>
      </w:pPr>
    </w:p>
    <w:p w:rsidR="00843214" w:rsidRPr="00843214" w:rsidRDefault="00843214" w:rsidP="00843214">
      <w:pPr>
        <w:spacing w:after="0"/>
        <w:rPr>
          <w:rFonts w:ascii="Calibri" w:eastAsiaTheme="minorHAnsi" w:hAnsi="Calibri" w:cs="Times New Roman"/>
          <w:sz w:val="24"/>
          <w:szCs w:val="24"/>
          <w:lang w:val="en-US" w:eastAsia="en-US"/>
        </w:rPr>
      </w:pPr>
    </w:p>
    <w:p w:rsidR="00843214" w:rsidRPr="00843214" w:rsidRDefault="000D1A64" w:rsidP="00843214">
      <w:pPr>
        <w:spacing w:after="0"/>
        <w:rPr>
          <w:rFonts w:ascii="Calibri" w:eastAsiaTheme="minorHAnsi" w:hAnsi="Calibri" w:cs="Times New Roman"/>
          <w:sz w:val="24"/>
          <w:szCs w:val="24"/>
          <w:lang w:val="en-US" w:eastAsia="en-US"/>
        </w:rPr>
      </w:pPr>
      <w:r>
        <w:rPr>
          <w:rFonts w:ascii="Calibri" w:eastAsiaTheme="minorHAnsi" w:hAnsi="Calibri" w:cs="Times New Roman"/>
          <w:noProof/>
          <w:sz w:val="24"/>
          <w:szCs w:val="24"/>
          <w:lang w:val="en-US" w:eastAsia="en-US"/>
        </w:rPr>
        <w:pict>
          <v:shape id="_x0000_s1032" type="#_x0000_t75" style="position:absolute;margin-left:390.85pt;margin-top:6.95pt;width:102.65pt;height:120.15pt;z-index:251658240">
            <v:imagedata r:id="rId60" o:title=""/>
          </v:shape>
          <o:OLEObject Type="Embed" ProgID="FXDraw.Graphic" ShapeID="_x0000_s1032" DrawAspect="Content" ObjectID="_1408457858" r:id="rId61"/>
        </w:pict>
      </w:r>
    </w:p>
    <w:p w:rsidR="00843214" w:rsidRPr="00843214" w:rsidRDefault="00843214" w:rsidP="00843214">
      <w:pPr>
        <w:spacing w:after="0"/>
        <w:rPr>
          <w:rFonts w:ascii="Calibri" w:eastAsiaTheme="minorHAnsi" w:hAnsi="Calibri" w:cs="Times New Roman"/>
          <w:sz w:val="24"/>
          <w:szCs w:val="24"/>
          <w:lang w:val="en-US" w:eastAsia="en-US"/>
        </w:rPr>
      </w:pPr>
    </w:p>
    <w:p w:rsidR="00843214" w:rsidRPr="00843214" w:rsidRDefault="00843214" w:rsidP="00843214">
      <w:pPr>
        <w:spacing w:after="0"/>
        <w:ind w:left="360"/>
        <w:rPr>
          <w:rFonts w:ascii="Calibri" w:eastAsiaTheme="minorHAnsi" w:hAnsi="Calibri" w:cs="Times New Roman"/>
          <w:sz w:val="24"/>
          <w:szCs w:val="24"/>
          <w:lang w:val="en-US" w:eastAsia="en-US"/>
        </w:rPr>
      </w:pPr>
    </w:p>
    <w:p w:rsidR="00843214" w:rsidRPr="00843214" w:rsidRDefault="00843214" w:rsidP="00843214">
      <w:pPr>
        <w:spacing w:after="0"/>
        <w:ind w:left="360"/>
        <w:rPr>
          <w:rFonts w:ascii="Calibri" w:eastAsiaTheme="minorHAnsi" w:hAnsi="Calibri" w:cs="Times New Roman"/>
          <w:sz w:val="24"/>
          <w:szCs w:val="24"/>
          <w:lang w:val="en-US" w:eastAsia="en-US"/>
        </w:rPr>
      </w:pPr>
    </w:p>
    <w:p w:rsidR="00843214" w:rsidRPr="00843214" w:rsidRDefault="00843214" w:rsidP="00843214">
      <w:pPr>
        <w:spacing w:after="0"/>
        <w:ind w:left="360"/>
        <w:rPr>
          <w:rFonts w:ascii="Calibri" w:eastAsiaTheme="minorHAnsi" w:hAnsi="Calibri" w:cs="Times New Roman"/>
          <w:sz w:val="24"/>
          <w:szCs w:val="24"/>
          <w:lang w:val="en-US" w:eastAsia="en-US"/>
        </w:rPr>
      </w:pPr>
    </w:p>
    <w:p w:rsidR="00843214" w:rsidRPr="00843214" w:rsidRDefault="00843214" w:rsidP="00843214">
      <w:pPr>
        <w:spacing w:after="0"/>
        <w:ind w:left="360"/>
        <w:rPr>
          <w:rFonts w:ascii="Calibri" w:eastAsiaTheme="minorHAnsi" w:hAnsi="Calibri" w:cs="Times New Roman"/>
          <w:sz w:val="24"/>
          <w:szCs w:val="24"/>
          <w:lang w:val="en-US" w:eastAsia="en-US"/>
        </w:rPr>
      </w:pPr>
    </w:p>
    <w:p w:rsidR="00843214" w:rsidRPr="00843214" w:rsidRDefault="00843214" w:rsidP="00843214">
      <w:pPr>
        <w:spacing w:after="0"/>
        <w:ind w:left="360"/>
        <w:rPr>
          <w:rFonts w:ascii="Calibri" w:eastAsiaTheme="minorHAnsi" w:hAnsi="Calibri" w:cs="Times New Roman"/>
          <w:sz w:val="24"/>
          <w:szCs w:val="24"/>
          <w:lang w:val="en-US" w:eastAsia="en-US"/>
        </w:rPr>
      </w:pPr>
    </w:p>
    <w:p w:rsidR="00843214" w:rsidRDefault="00843214" w:rsidP="00843214">
      <w:pPr>
        <w:spacing w:after="0"/>
        <w:ind w:left="360"/>
        <w:rPr>
          <w:rFonts w:ascii="Calibri" w:eastAsiaTheme="minorHAnsi" w:hAnsi="Calibri" w:cs="Times New Roman"/>
          <w:sz w:val="24"/>
          <w:szCs w:val="24"/>
          <w:lang w:val="en-US" w:eastAsia="en-US"/>
        </w:rPr>
      </w:pPr>
    </w:p>
    <w:p w:rsidR="007F23F4" w:rsidRDefault="007F23F4" w:rsidP="00843214">
      <w:pPr>
        <w:spacing w:after="0"/>
        <w:ind w:left="360"/>
        <w:rPr>
          <w:rFonts w:ascii="Calibri" w:eastAsiaTheme="minorHAnsi" w:hAnsi="Calibri" w:cs="Times New Roman"/>
          <w:sz w:val="24"/>
          <w:szCs w:val="24"/>
          <w:lang w:val="en-US" w:eastAsia="en-US"/>
        </w:rPr>
      </w:pPr>
    </w:p>
    <w:p w:rsidR="007F23F4" w:rsidRDefault="007F23F4" w:rsidP="00843214">
      <w:pPr>
        <w:spacing w:after="0"/>
        <w:ind w:left="360"/>
        <w:rPr>
          <w:rFonts w:ascii="Calibri" w:eastAsiaTheme="minorHAnsi" w:hAnsi="Calibri" w:cs="Times New Roman"/>
          <w:sz w:val="24"/>
          <w:szCs w:val="24"/>
          <w:lang w:val="en-US" w:eastAsia="en-US"/>
        </w:rPr>
      </w:pPr>
    </w:p>
    <w:p w:rsidR="007F23F4" w:rsidRPr="00843214" w:rsidRDefault="007F23F4" w:rsidP="00843214">
      <w:pPr>
        <w:spacing w:after="0"/>
        <w:ind w:left="360"/>
        <w:rPr>
          <w:rFonts w:ascii="Calibri" w:eastAsiaTheme="minorHAnsi" w:hAnsi="Calibri" w:cs="Times New Roman"/>
          <w:sz w:val="24"/>
          <w:szCs w:val="24"/>
          <w:lang w:val="en-US" w:eastAsia="en-US"/>
        </w:rPr>
      </w:pPr>
    </w:p>
    <w:p w:rsidR="00843214" w:rsidRPr="00843214" w:rsidRDefault="00843214" w:rsidP="00843214">
      <w:pPr>
        <w:spacing w:after="0"/>
        <w:ind w:left="360"/>
        <w:rPr>
          <w:rFonts w:ascii="Calibri" w:eastAsiaTheme="minorHAnsi" w:hAnsi="Calibri" w:cs="Times New Roman"/>
          <w:sz w:val="24"/>
          <w:szCs w:val="24"/>
          <w:lang w:val="en-US" w:eastAsia="en-US"/>
        </w:rPr>
      </w:pPr>
    </w:p>
    <w:p w:rsidR="00843214" w:rsidRPr="00843214" w:rsidRDefault="00843214" w:rsidP="00843214">
      <w:pPr>
        <w:spacing w:after="0"/>
        <w:ind w:left="360"/>
        <w:rPr>
          <w:rFonts w:ascii="Calibri" w:eastAsiaTheme="minorHAnsi" w:hAnsi="Calibri" w:cs="Times New Roman"/>
          <w:sz w:val="24"/>
          <w:szCs w:val="24"/>
          <w:lang w:val="en-US" w:eastAsia="en-US"/>
        </w:rPr>
      </w:pPr>
    </w:p>
    <w:p w:rsidR="00843214" w:rsidRPr="00843214" w:rsidRDefault="00843214" w:rsidP="00843214">
      <w:pPr>
        <w:numPr>
          <w:ilvl w:val="1"/>
          <w:numId w:val="11"/>
        </w:numPr>
        <w:spacing w:after="0"/>
        <w:contextualSpacing/>
        <w:rPr>
          <w:rFonts w:ascii="Calibri" w:eastAsiaTheme="minorHAnsi" w:hAnsi="Calibri" w:cs="Times New Roman"/>
          <w:sz w:val="24"/>
          <w:szCs w:val="24"/>
          <w:lang w:val="en-US" w:eastAsia="en-US"/>
        </w:rPr>
      </w:pPr>
      <w:r w:rsidRPr="00843214">
        <w:rPr>
          <w:rFonts w:ascii="Calibri" w:eastAsiaTheme="minorHAnsi" w:hAnsi="Calibri" w:cs="Times New Roman"/>
          <w:sz w:val="24"/>
          <w:szCs w:val="24"/>
          <w:lang w:val="en-US" w:eastAsia="en-US"/>
        </w:rPr>
        <w:t xml:space="preserve">Using Calculus, determine the values of </w:t>
      </w:r>
      <w:r w:rsidRPr="00843214">
        <w:rPr>
          <w:rFonts w:ascii="Calibri" w:eastAsiaTheme="minorHAnsi" w:hAnsi="Calibri" w:cs="Times New Roman"/>
          <w:i/>
          <w:sz w:val="24"/>
          <w:szCs w:val="24"/>
          <w:lang w:val="en-US" w:eastAsia="en-US"/>
        </w:rPr>
        <w:t>x</w:t>
      </w:r>
      <w:r w:rsidRPr="00843214">
        <w:rPr>
          <w:rFonts w:ascii="Calibri" w:eastAsiaTheme="minorHAnsi" w:hAnsi="Calibri" w:cs="Times New Roman"/>
          <w:sz w:val="24"/>
          <w:szCs w:val="24"/>
          <w:lang w:val="en-US" w:eastAsia="en-US"/>
        </w:rPr>
        <w:t xml:space="preserve"> and </w:t>
      </w:r>
      <w:r w:rsidRPr="00843214">
        <w:rPr>
          <w:rFonts w:ascii="Calibri" w:eastAsiaTheme="minorHAnsi" w:hAnsi="Calibri" w:cs="Times New Roman"/>
          <w:i/>
          <w:sz w:val="24"/>
          <w:szCs w:val="24"/>
          <w:lang w:val="en-US" w:eastAsia="en-US"/>
        </w:rPr>
        <w:t>y</w:t>
      </w:r>
      <w:r w:rsidRPr="00843214">
        <w:rPr>
          <w:rFonts w:ascii="Calibri" w:eastAsiaTheme="minorHAnsi" w:hAnsi="Calibri" w:cs="Times New Roman"/>
          <w:sz w:val="24"/>
          <w:szCs w:val="24"/>
          <w:lang w:val="en-US" w:eastAsia="en-US"/>
        </w:rPr>
        <w:t xml:space="preserve"> if the area of the triangle is maximized.</w:t>
      </w:r>
      <w:r w:rsidRPr="00843214">
        <w:rPr>
          <w:rFonts w:ascii="Calibri" w:eastAsiaTheme="minorHAnsi" w:hAnsi="Calibri" w:cs="Times New Roman"/>
          <w:sz w:val="24"/>
          <w:szCs w:val="24"/>
          <w:lang w:val="en-US" w:eastAsia="en-US"/>
        </w:rPr>
        <w:tab/>
      </w:r>
      <w:r w:rsidRPr="00843214">
        <w:rPr>
          <w:rFonts w:ascii="Calibri" w:eastAsiaTheme="minorHAnsi" w:hAnsi="Calibri" w:cs="Times New Roman"/>
          <w:sz w:val="24"/>
          <w:szCs w:val="24"/>
          <w:lang w:val="en-US" w:eastAsia="en-US"/>
        </w:rPr>
        <w:tab/>
      </w:r>
      <w:r w:rsidRPr="00843214">
        <w:rPr>
          <w:rFonts w:ascii="Calibri" w:eastAsiaTheme="minorHAnsi" w:hAnsi="Calibri" w:cs="Times New Roman"/>
          <w:sz w:val="24"/>
          <w:szCs w:val="24"/>
          <w:lang w:val="en-US" w:eastAsia="en-US"/>
        </w:rPr>
        <w:tab/>
      </w:r>
      <w:r w:rsidRPr="00843214">
        <w:rPr>
          <w:rFonts w:ascii="Calibri" w:eastAsiaTheme="minorHAnsi" w:hAnsi="Calibri" w:cs="Times New Roman"/>
          <w:sz w:val="24"/>
          <w:szCs w:val="24"/>
          <w:lang w:val="en-US" w:eastAsia="en-US"/>
        </w:rPr>
        <w:tab/>
      </w:r>
      <w:r w:rsidRPr="00843214">
        <w:rPr>
          <w:rFonts w:ascii="Calibri" w:eastAsiaTheme="minorHAnsi" w:hAnsi="Calibri" w:cs="Times New Roman"/>
          <w:sz w:val="24"/>
          <w:szCs w:val="24"/>
          <w:lang w:val="en-US" w:eastAsia="en-US"/>
        </w:rPr>
        <w:tab/>
      </w:r>
      <w:r w:rsidRPr="00843214">
        <w:rPr>
          <w:rFonts w:ascii="Calibri" w:eastAsiaTheme="minorHAnsi" w:hAnsi="Calibri" w:cs="Times New Roman"/>
          <w:sz w:val="24"/>
          <w:szCs w:val="24"/>
          <w:lang w:val="en-US" w:eastAsia="en-US"/>
        </w:rPr>
        <w:tab/>
      </w:r>
      <w:r w:rsidRPr="00843214">
        <w:rPr>
          <w:rFonts w:ascii="Calibri" w:eastAsiaTheme="minorHAnsi" w:hAnsi="Calibri" w:cs="Times New Roman"/>
          <w:sz w:val="24"/>
          <w:szCs w:val="24"/>
          <w:lang w:val="en-US" w:eastAsia="en-US"/>
        </w:rPr>
        <w:tab/>
      </w:r>
      <w:r w:rsidRPr="00843214">
        <w:rPr>
          <w:rFonts w:ascii="Calibri" w:eastAsiaTheme="minorHAnsi" w:hAnsi="Calibri" w:cs="Times New Roman"/>
          <w:sz w:val="24"/>
          <w:szCs w:val="24"/>
          <w:lang w:val="en-US" w:eastAsia="en-US"/>
        </w:rPr>
        <w:tab/>
      </w:r>
      <w:r w:rsidRPr="00843214">
        <w:rPr>
          <w:rFonts w:ascii="Calibri" w:eastAsiaTheme="minorHAnsi" w:hAnsi="Calibri" w:cs="Times New Roman"/>
          <w:sz w:val="24"/>
          <w:szCs w:val="24"/>
          <w:lang w:val="en-US" w:eastAsia="en-US"/>
        </w:rPr>
        <w:tab/>
        <w:t>[5]</w:t>
      </w:r>
    </w:p>
    <w:p w:rsidR="00843214" w:rsidRPr="00843214" w:rsidRDefault="00843214" w:rsidP="00843214">
      <w:pPr>
        <w:spacing w:after="0"/>
        <w:ind w:left="360"/>
        <w:rPr>
          <w:rFonts w:ascii="Calibri" w:eastAsiaTheme="minorHAnsi" w:hAnsi="Calibri" w:cs="Times New Roman"/>
          <w:sz w:val="24"/>
          <w:szCs w:val="24"/>
          <w:lang w:val="en-US" w:eastAsia="en-US"/>
        </w:rPr>
      </w:pPr>
    </w:p>
    <w:p w:rsidR="00843214" w:rsidRPr="00843214" w:rsidRDefault="00843214" w:rsidP="00843214">
      <w:pPr>
        <w:spacing w:after="0"/>
        <w:rPr>
          <w:rFonts w:ascii="Calibri" w:eastAsiaTheme="minorHAnsi" w:hAnsi="Calibri" w:cs="Times New Roman"/>
          <w:sz w:val="24"/>
          <w:szCs w:val="24"/>
          <w:lang w:val="en-US" w:eastAsia="en-US"/>
        </w:rPr>
      </w:pPr>
    </w:p>
    <w:p w:rsidR="00843214" w:rsidRPr="00843214" w:rsidRDefault="00843214" w:rsidP="00843214">
      <w:pPr>
        <w:spacing w:after="0"/>
        <w:rPr>
          <w:rFonts w:ascii="Calibri" w:eastAsiaTheme="minorHAnsi" w:hAnsi="Calibri" w:cs="Times New Roman"/>
          <w:sz w:val="24"/>
          <w:szCs w:val="24"/>
          <w:lang w:val="en-US" w:eastAsia="en-US"/>
        </w:rPr>
      </w:pPr>
    </w:p>
    <w:p w:rsidR="00843214" w:rsidRPr="00843214" w:rsidRDefault="00843214" w:rsidP="00843214">
      <w:pPr>
        <w:spacing w:after="0"/>
        <w:rPr>
          <w:rFonts w:ascii="Calibri" w:eastAsiaTheme="minorHAnsi" w:hAnsi="Calibri" w:cs="Times New Roman"/>
          <w:sz w:val="24"/>
          <w:szCs w:val="24"/>
          <w:lang w:val="en-US" w:eastAsia="en-US"/>
        </w:rPr>
      </w:pPr>
    </w:p>
    <w:p w:rsidR="00843214" w:rsidRPr="00843214" w:rsidRDefault="00843214" w:rsidP="00843214">
      <w:pPr>
        <w:spacing w:after="0"/>
        <w:rPr>
          <w:rFonts w:ascii="Calibri" w:eastAsiaTheme="minorHAnsi" w:hAnsi="Calibri" w:cs="Times New Roman"/>
          <w:sz w:val="24"/>
          <w:szCs w:val="24"/>
          <w:lang w:val="en-US" w:eastAsia="en-US"/>
        </w:rPr>
      </w:pPr>
    </w:p>
    <w:p w:rsidR="00843214" w:rsidRPr="00843214" w:rsidRDefault="00843214" w:rsidP="00843214">
      <w:pPr>
        <w:spacing w:after="0"/>
        <w:rPr>
          <w:rFonts w:ascii="Calibri" w:eastAsiaTheme="minorHAnsi" w:hAnsi="Calibri" w:cs="Times New Roman"/>
          <w:sz w:val="24"/>
          <w:szCs w:val="24"/>
          <w:lang w:val="en-US" w:eastAsia="en-US"/>
        </w:rPr>
      </w:pPr>
    </w:p>
    <w:p w:rsidR="00843214" w:rsidRPr="00843214" w:rsidRDefault="00843214" w:rsidP="00843214">
      <w:pPr>
        <w:spacing w:after="0"/>
        <w:rPr>
          <w:rFonts w:ascii="Calibri" w:eastAsiaTheme="minorHAnsi" w:hAnsi="Calibri" w:cs="Times New Roman"/>
          <w:sz w:val="24"/>
          <w:szCs w:val="24"/>
          <w:lang w:val="en-US" w:eastAsia="en-US"/>
        </w:rPr>
      </w:pPr>
    </w:p>
    <w:p w:rsidR="0068690F" w:rsidRPr="00843214" w:rsidRDefault="0068690F" w:rsidP="00301746">
      <w:pPr>
        <w:rPr>
          <w:rFonts w:ascii="Calibri" w:hAnsi="Calibri"/>
        </w:rPr>
      </w:pPr>
    </w:p>
    <w:p w:rsidR="00992598" w:rsidRPr="00843214" w:rsidRDefault="00992598" w:rsidP="00301746">
      <w:pPr>
        <w:rPr>
          <w:rFonts w:ascii="Calibri" w:hAnsi="Calibri"/>
        </w:rPr>
      </w:pPr>
    </w:p>
    <w:p w:rsidR="00992598" w:rsidRPr="00843214" w:rsidRDefault="00992598" w:rsidP="00301746">
      <w:pPr>
        <w:rPr>
          <w:rFonts w:ascii="Calibri" w:hAnsi="Calibri"/>
        </w:rPr>
      </w:pPr>
    </w:p>
    <w:p w:rsidR="00992598" w:rsidRPr="00843214" w:rsidRDefault="00992598" w:rsidP="00301746">
      <w:pPr>
        <w:rPr>
          <w:rFonts w:ascii="Calibri" w:hAnsi="Calibri"/>
        </w:rPr>
      </w:pPr>
    </w:p>
    <w:p w:rsidR="00992598" w:rsidRPr="00843214" w:rsidRDefault="00992598" w:rsidP="00301746">
      <w:pPr>
        <w:rPr>
          <w:rFonts w:ascii="Calibri" w:hAnsi="Calibri"/>
        </w:rPr>
      </w:pPr>
    </w:p>
    <w:p w:rsidR="00992598" w:rsidRPr="00843214" w:rsidRDefault="00992598" w:rsidP="00301746">
      <w:pPr>
        <w:rPr>
          <w:rFonts w:ascii="Calibri" w:hAnsi="Calibri"/>
        </w:rPr>
      </w:pPr>
    </w:p>
    <w:p w:rsidR="0068690F" w:rsidRDefault="0068690F" w:rsidP="00301746"/>
    <w:p w:rsidR="00843214" w:rsidRPr="00255F15" w:rsidRDefault="00AE042B" w:rsidP="00255F15">
      <w:r>
        <w:lastRenderedPageBreak/>
        <w:t>Question1</w:t>
      </w:r>
      <w:r w:rsidR="00843214">
        <w:t>9.</w:t>
      </w:r>
      <w:r w:rsidR="00843214">
        <w:tab/>
        <w:t>[</w:t>
      </w:r>
      <w:r w:rsidR="00255F15">
        <w:t>6</w:t>
      </w:r>
      <w:r w:rsidR="000951C0">
        <w:t xml:space="preserve"> marks]</w:t>
      </w:r>
    </w:p>
    <w:p w:rsidR="00843214" w:rsidRPr="00255F15" w:rsidRDefault="00843214" w:rsidP="00255F15">
      <w:pPr>
        <w:pStyle w:val="ListParagraph"/>
        <w:numPr>
          <w:ilvl w:val="3"/>
          <w:numId w:val="11"/>
        </w:numPr>
        <w:spacing w:after="0"/>
        <w:ind w:left="851" w:hanging="567"/>
        <w:rPr>
          <w:rFonts w:eastAsiaTheme="minorHAnsi" w:cs="Times New Roman"/>
          <w:sz w:val="24"/>
          <w:szCs w:val="24"/>
          <w:lang w:val="en-US" w:eastAsia="en-US"/>
        </w:rPr>
      </w:pPr>
      <w:r w:rsidRPr="00255F15">
        <w:rPr>
          <w:rFonts w:eastAsiaTheme="minorHAnsi" w:cs="Times New Roman"/>
          <w:sz w:val="24"/>
          <w:szCs w:val="24"/>
          <w:lang w:val="en-US" w:eastAsia="en-US"/>
        </w:rPr>
        <w:t>The following shows the graph of the function</w:t>
      </w:r>
      <w:r w:rsidRPr="00255F15">
        <w:rPr>
          <w:rFonts w:eastAsiaTheme="minorHAnsi"/>
          <w:position w:val="-10"/>
          <w:lang w:val="en-US" w:eastAsia="en-US"/>
        </w:rPr>
        <w:object w:dxaOrig="1560" w:dyaOrig="380">
          <v:shape id="_x0000_i1051" type="#_x0000_t75" style="width:78pt;height:19pt" o:ole="">
            <v:imagedata r:id="rId62" o:title=""/>
          </v:shape>
          <o:OLEObject Type="Embed" ProgID="Equation.DSMT4" ShapeID="_x0000_i1051" DrawAspect="Content" ObjectID="_1408457844" r:id="rId63"/>
        </w:object>
      </w:r>
      <w:r w:rsidRPr="00255F15">
        <w:rPr>
          <w:rFonts w:eastAsiaTheme="minorHAnsi" w:cs="Times New Roman"/>
          <w:sz w:val="24"/>
          <w:szCs w:val="24"/>
          <w:lang w:val="en-US" w:eastAsia="en-US"/>
        </w:rPr>
        <w:t xml:space="preserve">.   On the same set of axes draw a sketch of its derivative, </w:t>
      </w:r>
      <w:r w:rsidRPr="00255F15">
        <w:rPr>
          <w:rFonts w:eastAsiaTheme="minorHAnsi"/>
          <w:position w:val="-10"/>
          <w:lang w:val="en-US" w:eastAsia="en-US"/>
        </w:rPr>
        <w:object w:dxaOrig="600" w:dyaOrig="320">
          <v:shape id="_x0000_i1052" type="#_x0000_t75" style="width:30pt;height:16pt" o:ole="">
            <v:imagedata r:id="rId64" o:title=""/>
          </v:shape>
          <o:OLEObject Type="Embed" ProgID="Equation.DSMT4" ShapeID="_x0000_i1052" DrawAspect="Content" ObjectID="_1408457845" r:id="rId65"/>
        </w:object>
      </w:r>
      <w:r w:rsidRPr="00255F15">
        <w:rPr>
          <w:rFonts w:eastAsiaTheme="minorHAnsi" w:cs="Times New Roman"/>
          <w:sz w:val="24"/>
          <w:szCs w:val="24"/>
          <w:lang w:val="en-US" w:eastAsia="en-US"/>
        </w:rPr>
        <w:tab/>
      </w:r>
    </w:p>
    <w:p w:rsidR="00843214" w:rsidRPr="00843214" w:rsidRDefault="00843214" w:rsidP="00843214">
      <w:pPr>
        <w:spacing w:after="0"/>
        <w:rPr>
          <w:rFonts w:ascii="Times New Roman" w:eastAsiaTheme="minorHAnsi" w:hAnsi="Times New Roman" w:cs="Times New Roman"/>
          <w:sz w:val="24"/>
          <w:szCs w:val="24"/>
          <w:lang w:val="en-US" w:eastAsia="en-US"/>
        </w:rPr>
      </w:pPr>
      <w:r w:rsidRPr="00255F15">
        <w:rPr>
          <w:rFonts w:eastAsiaTheme="minorHAnsi" w:cs="Times New Roman"/>
          <w:sz w:val="24"/>
          <w:szCs w:val="24"/>
          <w:lang w:val="en-US" w:eastAsia="en-US"/>
        </w:rPr>
        <w:tab/>
      </w:r>
      <w:r w:rsidRPr="00255F15">
        <w:rPr>
          <w:rFonts w:eastAsiaTheme="minorHAnsi" w:cs="Times New Roman"/>
          <w:sz w:val="24"/>
          <w:szCs w:val="24"/>
          <w:lang w:val="en-US" w:eastAsia="en-US"/>
        </w:rPr>
        <w:tab/>
      </w:r>
      <w:r w:rsidRPr="00255F15">
        <w:rPr>
          <w:rFonts w:eastAsiaTheme="minorHAnsi" w:cs="Times New Roman"/>
          <w:sz w:val="24"/>
          <w:szCs w:val="24"/>
          <w:lang w:val="en-US" w:eastAsia="en-US"/>
        </w:rPr>
        <w:tab/>
      </w:r>
      <w:r w:rsidRPr="00255F15">
        <w:rPr>
          <w:rFonts w:eastAsiaTheme="minorHAnsi" w:cs="Times New Roman"/>
          <w:sz w:val="24"/>
          <w:szCs w:val="24"/>
          <w:lang w:val="en-US" w:eastAsia="en-US"/>
        </w:rPr>
        <w:tab/>
      </w:r>
      <w:r w:rsidRPr="00843214">
        <w:rPr>
          <w:rFonts w:ascii="Times New Roman" w:eastAsiaTheme="minorHAnsi" w:hAnsi="Times New Roman" w:cs="Times New Roman"/>
          <w:sz w:val="24"/>
          <w:szCs w:val="24"/>
          <w:lang w:val="en-US" w:eastAsia="en-US"/>
        </w:rPr>
        <w:tab/>
      </w:r>
      <w:r w:rsidRPr="00843214">
        <w:rPr>
          <w:rFonts w:ascii="Times New Roman" w:eastAsiaTheme="minorHAnsi" w:hAnsi="Times New Roman" w:cs="Times New Roman"/>
          <w:sz w:val="24"/>
          <w:szCs w:val="24"/>
          <w:lang w:val="en-US" w:eastAsia="en-US"/>
        </w:rPr>
        <w:tab/>
      </w:r>
    </w:p>
    <w:p w:rsidR="00843214" w:rsidRPr="00843214" w:rsidRDefault="00843214" w:rsidP="00843214">
      <w:pPr>
        <w:spacing w:after="0"/>
        <w:ind w:left="360"/>
        <w:rPr>
          <w:rFonts w:ascii="Times New Roman" w:eastAsiaTheme="minorHAnsi" w:hAnsi="Times New Roman" w:cs="Times New Roman"/>
          <w:sz w:val="24"/>
          <w:szCs w:val="24"/>
          <w:lang w:val="en-US" w:eastAsia="en-US"/>
        </w:rPr>
      </w:pPr>
    </w:p>
    <w:p w:rsidR="00843214" w:rsidRPr="00843214" w:rsidRDefault="000D1A64" w:rsidP="00843214">
      <w:pPr>
        <w:spacing w:after="0"/>
        <w:rPr>
          <w:rFonts w:ascii="Times New Roman" w:eastAsiaTheme="minorHAnsi" w:hAnsi="Times New Roman" w:cs="Times New Roman"/>
          <w:sz w:val="24"/>
          <w:szCs w:val="24"/>
          <w:lang w:val="en-US" w:eastAsia="en-US"/>
        </w:rPr>
      </w:pPr>
      <w:r>
        <w:rPr>
          <w:rFonts w:eastAsiaTheme="minorHAnsi"/>
          <w:noProof/>
          <w:sz w:val="24"/>
          <w:szCs w:val="24"/>
          <w:lang w:val="en-US" w:eastAsia="en-US"/>
        </w:rPr>
        <w:pict>
          <v:shape id="_x0000_s1033" type="#_x0000_t75" style="position:absolute;margin-left:57pt;margin-top:2.4pt;width:350.85pt;height:325.85pt;z-index:251702272">
            <v:imagedata r:id="rId66" o:title=""/>
          </v:shape>
          <o:OLEObject Type="Embed" ProgID="FXDraw.Graphic" ShapeID="_x0000_s1033" DrawAspect="Content" ObjectID="_1408457859" r:id="rId67"/>
        </w:pict>
      </w:r>
    </w:p>
    <w:p w:rsidR="00843214" w:rsidRPr="00843214" w:rsidRDefault="00843214" w:rsidP="00843214">
      <w:pPr>
        <w:spacing w:after="0"/>
        <w:rPr>
          <w:rFonts w:ascii="Times New Roman" w:eastAsiaTheme="minorHAnsi" w:hAnsi="Times New Roman" w:cs="Times New Roman"/>
          <w:sz w:val="24"/>
          <w:szCs w:val="24"/>
          <w:lang w:val="en-US" w:eastAsia="en-US"/>
        </w:rPr>
      </w:pPr>
    </w:p>
    <w:p w:rsidR="00843214" w:rsidRPr="00843214" w:rsidRDefault="00843214" w:rsidP="00843214">
      <w:pPr>
        <w:spacing w:after="0"/>
        <w:rPr>
          <w:rFonts w:ascii="Times New Roman" w:eastAsiaTheme="minorHAnsi" w:hAnsi="Times New Roman" w:cs="Times New Roman"/>
          <w:sz w:val="24"/>
          <w:szCs w:val="24"/>
          <w:lang w:val="en-US" w:eastAsia="en-US"/>
        </w:rPr>
      </w:pPr>
    </w:p>
    <w:p w:rsidR="00843214" w:rsidRPr="00843214" w:rsidRDefault="00843214" w:rsidP="00843214">
      <w:pPr>
        <w:spacing w:after="0"/>
        <w:rPr>
          <w:rFonts w:ascii="Times New Roman" w:eastAsiaTheme="minorHAnsi" w:hAnsi="Times New Roman" w:cs="Times New Roman"/>
          <w:sz w:val="24"/>
          <w:szCs w:val="24"/>
          <w:lang w:val="en-US" w:eastAsia="en-US"/>
        </w:rPr>
      </w:pPr>
    </w:p>
    <w:p w:rsidR="00843214" w:rsidRPr="00843214" w:rsidRDefault="00843214" w:rsidP="00843214">
      <w:pPr>
        <w:spacing w:after="0"/>
        <w:rPr>
          <w:rFonts w:ascii="Times New Roman" w:eastAsiaTheme="minorHAnsi" w:hAnsi="Times New Roman" w:cs="Times New Roman"/>
          <w:sz w:val="24"/>
          <w:szCs w:val="24"/>
          <w:lang w:val="en-US" w:eastAsia="en-US"/>
        </w:rPr>
      </w:pPr>
    </w:p>
    <w:p w:rsidR="00843214" w:rsidRPr="00843214" w:rsidRDefault="00843214" w:rsidP="00843214">
      <w:pPr>
        <w:spacing w:after="0"/>
        <w:rPr>
          <w:rFonts w:ascii="Times New Roman" w:eastAsiaTheme="minorHAnsi" w:hAnsi="Times New Roman" w:cs="Times New Roman"/>
          <w:sz w:val="24"/>
          <w:szCs w:val="24"/>
          <w:lang w:val="en-US" w:eastAsia="en-US"/>
        </w:rPr>
      </w:pPr>
    </w:p>
    <w:p w:rsidR="00843214" w:rsidRPr="00843214" w:rsidRDefault="00843214" w:rsidP="00843214">
      <w:pPr>
        <w:spacing w:after="0"/>
        <w:rPr>
          <w:rFonts w:ascii="Times New Roman" w:eastAsiaTheme="minorHAnsi" w:hAnsi="Times New Roman" w:cs="Times New Roman"/>
          <w:sz w:val="24"/>
          <w:szCs w:val="24"/>
          <w:lang w:val="en-US" w:eastAsia="en-US"/>
        </w:rPr>
      </w:pPr>
    </w:p>
    <w:p w:rsidR="00843214" w:rsidRPr="00843214" w:rsidRDefault="00843214" w:rsidP="00843214">
      <w:pPr>
        <w:spacing w:after="0"/>
        <w:rPr>
          <w:rFonts w:ascii="Times New Roman" w:eastAsiaTheme="minorHAnsi" w:hAnsi="Times New Roman" w:cs="Times New Roman"/>
          <w:sz w:val="24"/>
          <w:szCs w:val="24"/>
          <w:lang w:val="en-US" w:eastAsia="en-US"/>
        </w:rPr>
      </w:pPr>
    </w:p>
    <w:p w:rsidR="00843214" w:rsidRPr="00843214" w:rsidRDefault="00843214" w:rsidP="00843214">
      <w:pPr>
        <w:spacing w:after="0"/>
        <w:rPr>
          <w:rFonts w:ascii="Times New Roman" w:eastAsiaTheme="minorHAnsi" w:hAnsi="Times New Roman" w:cs="Times New Roman"/>
          <w:sz w:val="24"/>
          <w:szCs w:val="24"/>
          <w:lang w:val="en-US" w:eastAsia="en-US"/>
        </w:rPr>
      </w:pPr>
    </w:p>
    <w:p w:rsidR="00843214" w:rsidRPr="00843214" w:rsidRDefault="00843214" w:rsidP="00843214">
      <w:pPr>
        <w:spacing w:after="0"/>
        <w:rPr>
          <w:rFonts w:ascii="Times New Roman" w:eastAsiaTheme="minorHAnsi" w:hAnsi="Times New Roman" w:cs="Times New Roman"/>
          <w:sz w:val="24"/>
          <w:szCs w:val="24"/>
          <w:lang w:val="en-US" w:eastAsia="en-US"/>
        </w:rPr>
      </w:pPr>
    </w:p>
    <w:p w:rsidR="00843214" w:rsidRPr="00843214" w:rsidRDefault="00843214" w:rsidP="00843214">
      <w:pPr>
        <w:spacing w:after="0"/>
        <w:rPr>
          <w:rFonts w:ascii="Times New Roman" w:eastAsiaTheme="minorHAnsi" w:hAnsi="Times New Roman" w:cs="Times New Roman"/>
          <w:sz w:val="24"/>
          <w:szCs w:val="24"/>
          <w:lang w:val="en-US" w:eastAsia="en-US"/>
        </w:rPr>
      </w:pPr>
    </w:p>
    <w:p w:rsidR="00843214" w:rsidRPr="00843214" w:rsidRDefault="00843214" w:rsidP="00843214">
      <w:pPr>
        <w:spacing w:after="0"/>
        <w:rPr>
          <w:rFonts w:ascii="Times New Roman" w:eastAsiaTheme="minorHAnsi" w:hAnsi="Times New Roman" w:cs="Times New Roman"/>
          <w:sz w:val="24"/>
          <w:szCs w:val="24"/>
          <w:lang w:val="en-US" w:eastAsia="en-US"/>
        </w:rPr>
      </w:pPr>
    </w:p>
    <w:p w:rsidR="00843214" w:rsidRPr="00843214" w:rsidRDefault="00843214" w:rsidP="00843214">
      <w:pPr>
        <w:spacing w:after="0"/>
        <w:rPr>
          <w:rFonts w:ascii="Times New Roman" w:eastAsiaTheme="minorHAnsi" w:hAnsi="Times New Roman" w:cs="Times New Roman"/>
          <w:sz w:val="24"/>
          <w:szCs w:val="24"/>
          <w:lang w:val="en-US" w:eastAsia="en-US"/>
        </w:rPr>
      </w:pPr>
    </w:p>
    <w:p w:rsidR="00843214" w:rsidRPr="00843214" w:rsidRDefault="00843214" w:rsidP="00843214">
      <w:pPr>
        <w:spacing w:after="0"/>
        <w:rPr>
          <w:rFonts w:ascii="Times New Roman" w:eastAsiaTheme="minorHAnsi" w:hAnsi="Times New Roman" w:cs="Times New Roman"/>
          <w:sz w:val="24"/>
          <w:szCs w:val="24"/>
          <w:lang w:val="en-US" w:eastAsia="en-US"/>
        </w:rPr>
      </w:pPr>
    </w:p>
    <w:p w:rsidR="00843214" w:rsidRPr="00843214" w:rsidRDefault="00843214" w:rsidP="00843214">
      <w:pPr>
        <w:spacing w:after="0"/>
        <w:rPr>
          <w:rFonts w:ascii="Times New Roman" w:eastAsiaTheme="minorHAnsi" w:hAnsi="Times New Roman" w:cs="Times New Roman"/>
          <w:sz w:val="24"/>
          <w:szCs w:val="24"/>
          <w:lang w:val="en-US" w:eastAsia="en-US"/>
        </w:rPr>
      </w:pPr>
    </w:p>
    <w:p w:rsidR="00843214" w:rsidRPr="00843214" w:rsidRDefault="00843214" w:rsidP="00843214">
      <w:pPr>
        <w:spacing w:after="0"/>
        <w:rPr>
          <w:rFonts w:ascii="Times New Roman" w:eastAsiaTheme="minorHAnsi" w:hAnsi="Times New Roman" w:cs="Times New Roman"/>
          <w:sz w:val="24"/>
          <w:szCs w:val="24"/>
          <w:lang w:val="en-US" w:eastAsia="en-US"/>
        </w:rPr>
      </w:pPr>
    </w:p>
    <w:p w:rsidR="00843214" w:rsidRPr="00843214" w:rsidRDefault="00843214" w:rsidP="00843214">
      <w:pPr>
        <w:spacing w:after="0"/>
        <w:rPr>
          <w:rFonts w:ascii="Times New Roman" w:eastAsiaTheme="minorHAnsi" w:hAnsi="Times New Roman" w:cs="Times New Roman"/>
          <w:sz w:val="24"/>
          <w:szCs w:val="24"/>
          <w:lang w:val="en-US" w:eastAsia="en-US"/>
        </w:rPr>
      </w:pPr>
    </w:p>
    <w:p w:rsidR="00843214" w:rsidRPr="00843214" w:rsidRDefault="00843214" w:rsidP="00843214">
      <w:pPr>
        <w:spacing w:after="0"/>
        <w:rPr>
          <w:rFonts w:ascii="Times New Roman" w:eastAsiaTheme="minorHAnsi" w:hAnsi="Times New Roman" w:cs="Times New Roman"/>
          <w:sz w:val="24"/>
          <w:szCs w:val="24"/>
          <w:lang w:val="en-US" w:eastAsia="en-US"/>
        </w:rPr>
      </w:pPr>
    </w:p>
    <w:p w:rsidR="00843214" w:rsidRPr="00843214" w:rsidRDefault="00843214" w:rsidP="00843214">
      <w:pPr>
        <w:spacing w:after="0"/>
        <w:rPr>
          <w:rFonts w:ascii="Times New Roman" w:eastAsiaTheme="minorHAnsi" w:hAnsi="Times New Roman" w:cs="Times New Roman"/>
          <w:sz w:val="24"/>
          <w:szCs w:val="24"/>
          <w:lang w:val="en-US" w:eastAsia="en-US"/>
        </w:rPr>
      </w:pPr>
    </w:p>
    <w:p w:rsidR="00992598" w:rsidRDefault="00992598" w:rsidP="00301746"/>
    <w:p w:rsidR="00255F15" w:rsidRDefault="00255F15" w:rsidP="00301746"/>
    <w:p w:rsidR="00255F15" w:rsidRPr="00255F15" w:rsidRDefault="00255F15" w:rsidP="00255F15">
      <w:pPr>
        <w:pStyle w:val="ListParagraph"/>
        <w:numPr>
          <w:ilvl w:val="3"/>
          <w:numId w:val="11"/>
        </w:numPr>
        <w:spacing w:after="0"/>
        <w:ind w:left="851" w:hanging="425"/>
        <w:rPr>
          <w:rFonts w:eastAsiaTheme="minorHAnsi" w:cs="Times New Roman"/>
          <w:sz w:val="24"/>
          <w:szCs w:val="24"/>
          <w:lang w:val="en-US" w:eastAsia="en-US"/>
        </w:rPr>
      </w:pPr>
      <w:r w:rsidRPr="00255F15">
        <w:rPr>
          <w:rFonts w:eastAsiaTheme="minorHAnsi" w:cs="Times New Roman"/>
          <w:sz w:val="24"/>
          <w:szCs w:val="24"/>
          <w:lang w:val="en-US" w:eastAsia="en-US"/>
        </w:rPr>
        <w:t xml:space="preserve">Given that </w:t>
      </w:r>
      <w:r w:rsidRPr="00255F15">
        <w:rPr>
          <w:rFonts w:eastAsiaTheme="minorHAnsi"/>
          <w:lang w:val="en-US" w:eastAsia="en-US"/>
        </w:rPr>
        <w:object w:dxaOrig="720" w:dyaOrig="380">
          <v:shape id="_x0000_i1054" type="#_x0000_t75" style="width:36pt;height:19pt" o:ole="">
            <v:imagedata r:id="rId68" o:title=""/>
          </v:shape>
          <o:OLEObject Type="Embed" ProgID="Equation.DSMT4" ShapeID="_x0000_i1054" DrawAspect="Content" ObjectID="_1408457846" r:id="rId69"/>
        </w:object>
      </w:r>
      <w:r w:rsidRPr="00255F15">
        <w:rPr>
          <w:rFonts w:eastAsiaTheme="minorHAnsi" w:cs="Times New Roman"/>
          <w:sz w:val="24"/>
          <w:szCs w:val="24"/>
          <w:lang w:val="en-US" w:eastAsia="en-US"/>
        </w:rPr>
        <w:t xml:space="preserve">, prove that </w:t>
      </w:r>
      <w:r w:rsidRPr="00255F15">
        <w:rPr>
          <w:rFonts w:eastAsiaTheme="minorHAnsi"/>
          <w:position w:val="-26"/>
          <w:lang w:val="en-US" w:eastAsia="en-US"/>
        </w:rPr>
        <w:object w:dxaOrig="1800" w:dyaOrig="700">
          <v:shape id="_x0000_i1055" type="#_x0000_t75" style="width:90pt;height:35pt" o:ole="">
            <v:imagedata r:id="rId70" o:title=""/>
          </v:shape>
          <o:OLEObject Type="Embed" ProgID="Equation.DSMT4" ShapeID="_x0000_i1055" DrawAspect="Content" ObjectID="_1408457847" r:id="rId71"/>
        </w:object>
      </w:r>
    </w:p>
    <w:p w:rsidR="0068690F" w:rsidRDefault="0068690F" w:rsidP="00301746"/>
    <w:p w:rsidR="00B2493F" w:rsidRDefault="00B2493F" w:rsidP="00301746"/>
    <w:p w:rsidR="0068690F" w:rsidRDefault="0068690F" w:rsidP="00301746"/>
    <w:p w:rsidR="0068690F" w:rsidRDefault="0068690F" w:rsidP="00301746"/>
    <w:p w:rsidR="00255F15" w:rsidRDefault="00255F15" w:rsidP="00301746"/>
    <w:p w:rsidR="00255F15" w:rsidRDefault="00255F15" w:rsidP="00301746"/>
    <w:p w:rsidR="00255F15" w:rsidRDefault="00255F15" w:rsidP="00301746"/>
    <w:p w:rsidR="00E979A2" w:rsidRDefault="000F610A" w:rsidP="00E979A2">
      <w:r>
        <w:t>Question 20</w:t>
      </w:r>
      <w:r w:rsidR="00255F15">
        <w:t>.</w:t>
      </w:r>
      <w:r w:rsidR="00255F15">
        <w:tab/>
        <w:t>[8</w:t>
      </w:r>
      <w:r w:rsidR="00E979A2">
        <w:t xml:space="preserve"> marks]</w:t>
      </w:r>
    </w:p>
    <w:p w:rsidR="00843214" w:rsidRPr="00843214" w:rsidRDefault="00843214" w:rsidP="00255F15">
      <w:pPr>
        <w:spacing w:after="0"/>
        <w:contextualSpacing/>
        <w:rPr>
          <w:rFonts w:ascii="Times New Roman" w:eastAsiaTheme="minorHAnsi" w:hAnsi="Times New Roman" w:cs="Times New Roman"/>
          <w:sz w:val="24"/>
          <w:szCs w:val="24"/>
          <w:lang w:val="en-US" w:eastAsia="en-US"/>
        </w:rPr>
      </w:pPr>
      <w:r w:rsidRPr="00843214">
        <w:rPr>
          <w:rFonts w:ascii="Times New Roman" w:eastAsiaTheme="minorHAnsi" w:hAnsi="Times New Roman" w:cs="Times New Roman"/>
          <w:sz w:val="24"/>
          <w:szCs w:val="24"/>
          <w:lang w:val="en-US" w:eastAsia="en-US"/>
        </w:rPr>
        <w:t xml:space="preserve">The Mass </w:t>
      </w:r>
      <w:r w:rsidRPr="00843214">
        <w:rPr>
          <w:rFonts w:ascii="Times New Roman" w:eastAsiaTheme="minorHAnsi" w:hAnsi="Times New Roman" w:cs="Times New Roman"/>
          <w:i/>
          <w:sz w:val="24"/>
          <w:szCs w:val="24"/>
          <w:lang w:val="en-US" w:eastAsia="en-US"/>
        </w:rPr>
        <w:t>M</w:t>
      </w:r>
      <w:r w:rsidRPr="00843214">
        <w:rPr>
          <w:rFonts w:ascii="Times New Roman" w:eastAsiaTheme="minorHAnsi" w:hAnsi="Times New Roman" w:cs="Times New Roman"/>
          <w:sz w:val="24"/>
          <w:szCs w:val="24"/>
          <w:lang w:val="en-US" w:eastAsia="en-US"/>
        </w:rPr>
        <w:t xml:space="preserve"> (in grams) of a substance decaying after </w:t>
      </w:r>
      <w:r w:rsidRPr="00843214">
        <w:rPr>
          <w:rFonts w:ascii="Times New Roman" w:eastAsiaTheme="minorHAnsi" w:hAnsi="Times New Roman" w:cs="Times New Roman"/>
          <w:i/>
          <w:sz w:val="24"/>
          <w:szCs w:val="24"/>
          <w:lang w:val="en-US" w:eastAsia="en-US"/>
        </w:rPr>
        <w:t>t</w:t>
      </w:r>
      <w:r w:rsidRPr="00843214">
        <w:rPr>
          <w:rFonts w:ascii="Times New Roman" w:eastAsiaTheme="minorHAnsi" w:hAnsi="Times New Roman" w:cs="Times New Roman"/>
          <w:sz w:val="24"/>
          <w:szCs w:val="24"/>
          <w:lang w:val="en-US" w:eastAsia="en-US"/>
        </w:rPr>
        <w:t xml:space="preserve"> years can be represented by </w:t>
      </w:r>
      <w:r w:rsidRPr="00843214">
        <w:rPr>
          <w:rFonts w:eastAsiaTheme="minorHAnsi"/>
          <w:position w:val="-24"/>
          <w:sz w:val="24"/>
          <w:szCs w:val="24"/>
          <w:lang w:val="en-US" w:eastAsia="en-US"/>
        </w:rPr>
        <w:object w:dxaOrig="1200" w:dyaOrig="620">
          <v:shape id="_x0000_i1056" type="#_x0000_t75" style="width:60pt;height:31pt" o:ole="">
            <v:imagedata r:id="rId72" o:title=""/>
          </v:shape>
          <o:OLEObject Type="Embed" ProgID="Equation.DSMT4" ShapeID="_x0000_i1056" DrawAspect="Content" ObjectID="_1408457848" r:id="rId73"/>
        </w:object>
      </w:r>
      <w:r w:rsidRPr="00843214">
        <w:rPr>
          <w:rFonts w:ascii="Times New Roman" w:eastAsiaTheme="minorHAnsi" w:hAnsi="Times New Roman" w:cs="Times New Roman"/>
          <w:sz w:val="24"/>
          <w:szCs w:val="24"/>
          <w:lang w:val="en-US" w:eastAsia="en-US"/>
        </w:rPr>
        <w:t xml:space="preserve"> where </w:t>
      </w:r>
      <w:r w:rsidRPr="00843214">
        <w:rPr>
          <w:rFonts w:ascii="Times New Roman" w:eastAsiaTheme="minorHAnsi" w:hAnsi="Times New Roman" w:cs="Times New Roman"/>
          <w:i/>
          <w:sz w:val="24"/>
          <w:szCs w:val="24"/>
          <w:lang w:val="en-US" w:eastAsia="en-US"/>
        </w:rPr>
        <w:t>k</w:t>
      </w:r>
      <w:r w:rsidRPr="00843214">
        <w:rPr>
          <w:rFonts w:ascii="Times New Roman" w:eastAsiaTheme="minorHAnsi" w:hAnsi="Times New Roman" w:cs="Times New Roman"/>
          <w:sz w:val="24"/>
          <w:szCs w:val="24"/>
          <w:lang w:val="en-US" w:eastAsia="en-US"/>
        </w:rPr>
        <w:t xml:space="preserve"> is a positive constant.  There is 250 grams of the substance initially and after 2 years the mass of the substance has decayed to 190 grams.</w:t>
      </w:r>
    </w:p>
    <w:p w:rsidR="00843214" w:rsidRPr="00843214" w:rsidRDefault="00843214" w:rsidP="00843214">
      <w:pPr>
        <w:numPr>
          <w:ilvl w:val="1"/>
          <w:numId w:val="12"/>
        </w:numPr>
        <w:spacing w:after="0"/>
        <w:contextualSpacing/>
        <w:rPr>
          <w:rFonts w:ascii="Times New Roman" w:eastAsiaTheme="minorHAnsi" w:hAnsi="Times New Roman" w:cs="Times New Roman"/>
          <w:sz w:val="24"/>
          <w:szCs w:val="24"/>
          <w:lang w:val="en-US" w:eastAsia="en-US"/>
        </w:rPr>
      </w:pPr>
      <w:r w:rsidRPr="00843214">
        <w:rPr>
          <w:rFonts w:ascii="Times New Roman" w:eastAsiaTheme="minorHAnsi" w:hAnsi="Times New Roman" w:cs="Times New Roman"/>
          <w:sz w:val="24"/>
          <w:szCs w:val="24"/>
          <w:lang w:val="en-US" w:eastAsia="en-US"/>
        </w:rPr>
        <w:t xml:space="preserve">If </w:t>
      </w:r>
      <w:r w:rsidRPr="00843214">
        <w:rPr>
          <w:rFonts w:eastAsiaTheme="minorHAnsi"/>
          <w:position w:val="-10"/>
          <w:sz w:val="24"/>
          <w:szCs w:val="24"/>
          <w:lang w:val="en-US" w:eastAsia="en-US"/>
        </w:rPr>
        <w:object w:dxaOrig="1300" w:dyaOrig="380">
          <v:shape id="_x0000_i1057" type="#_x0000_t75" style="width:65pt;height:19pt" o:ole="">
            <v:imagedata r:id="rId74" o:title=""/>
          </v:shape>
          <o:OLEObject Type="Embed" ProgID="Equation.DSMT4" ShapeID="_x0000_i1057" DrawAspect="Content" ObjectID="_1408457849" r:id="rId75"/>
        </w:object>
      </w:r>
      <w:r w:rsidRPr="00843214">
        <w:rPr>
          <w:rFonts w:ascii="Times New Roman" w:eastAsiaTheme="minorHAnsi" w:hAnsi="Times New Roman" w:cs="Times New Roman"/>
          <w:sz w:val="24"/>
          <w:szCs w:val="24"/>
          <w:lang w:val="en-US" w:eastAsia="en-US"/>
        </w:rPr>
        <w:t xml:space="preserve"> for some constant </w:t>
      </w:r>
      <w:r w:rsidRPr="00843214">
        <w:rPr>
          <w:rFonts w:ascii="Times New Roman" w:eastAsiaTheme="minorHAnsi" w:hAnsi="Times New Roman" w:cs="Times New Roman"/>
          <w:i/>
          <w:sz w:val="24"/>
          <w:szCs w:val="24"/>
          <w:lang w:val="en-US" w:eastAsia="en-US"/>
        </w:rPr>
        <w:t>A</w:t>
      </w:r>
      <w:r w:rsidRPr="00843214">
        <w:rPr>
          <w:rFonts w:ascii="Times New Roman" w:eastAsiaTheme="minorHAnsi" w:hAnsi="Times New Roman" w:cs="Times New Roman"/>
          <w:sz w:val="24"/>
          <w:szCs w:val="24"/>
          <w:lang w:val="en-US" w:eastAsia="en-US"/>
        </w:rPr>
        <w:t xml:space="preserve">, show that </w:t>
      </w:r>
      <w:r w:rsidRPr="00843214">
        <w:rPr>
          <w:rFonts w:eastAsiaTheme="minorHAnsi"/>
          <w:position w:val="-24"/>
          <w:sz w:val="24"/>
          <w:szCs w:val="24"/>
          <w:lang w:val="en-US" w:eastAsia="en-US"/>
        </w:rPr>
        <w:object w:dxaOrig="1200" w:dyaOrig="620">
          <v:shape id="_x0000_i1058" type="#_x0000_t75" style="width:60pt;height:31pt" o:ole="">
            <v:imagedata r:id="rId76" o:title=""/>
          </v:shape>
          <o:OLEObject Type="Embed" ProgID="Equation.DSMT4" ShapeID="_x0000_i1058" DrawAspect="Content" ObjectID="_1408457850" r:id="rId77"/>
        </w:object>
      </w:r>
      <w:r w:rsidRPr="00843214">
        <w:rPr>
          <w:rFonts w:ascii="Times New Roman" w:eastAsiaTheme="minorHAnsi" w:hAnsi="Times New Roman" w:cs="Times New Roman"/>
          <w:sz w:val="24"/>
          <w:szCs w:val="24"/>
          <w:lang w:val="en-US" w:eastAsia="en-US"/>
        </w:rPr>
        <w:t>.</w:t>
      </w:r>
      <w:r w:rsidRPr="00843214">
        <w:rPr>
          <w:rFonts w:ascii="Times New Roman" w:eastAsiaTheme="minorHAnsi" w:hAnsi="Times New Roman" w:cs="Times New Roman"/>
          <w:sz w:val="24"/>
          <w:szCs w:val="24"/>
          <w:lang w:val="en-US" w:eastAsia="en-US"/>
        </w:rPr>
        <w:tab/>
      </w:r>
      <w:r w:rsidRPr="00843214">
        <w:rPr>
          <w:rFonts w:ascii="Times New Roman" w:eastAsiaTheme="minorHAnsi" w:hAnsi="Times New Roman" w:cs="Times New Roman"/>
          <w:sz w:val="24"/>
          <w:szCs w:val="24"/>
          <w:lang w:val="en-US" w:eastAsia="en-US"/>
        </w:rPr>
        <w:tab/>
        <w:t>[2]</w:t>
      </w:r>
    </w:p>
    <w:p w:rsidR="00843214" w:rsidRPr="00843214" w:rsidRDefault="00843214" w:rsidP="00843214">
      <w:pPr>
        <w:spacing w:after="0"/>
        <w:ind w:left="1080"/>
        <w:rPr>
          <w:rFonts w:ascii="Times New Roman" w:eastAsiaTheme="minorHAnsi" w:hAnsi="Times New Roman" w:cs="Times New Roman"/>
          <w:sz w:val="24"/>
          <w:szCs w:val="24"/>
          <w:lang w:val="en-US" w:eastAsia="en-US"/>
        </w:rPr>
      </w:pPr>
    </w:p>
    <w:p w:rsidR="00843214" w:rsidRPr="00843214" w:rsidRDefault="00843214" w:rsidP="00843214">
      <w:pPr>
        <w:spacing w:after="0"/>
        <w:ind w:left="1080"/>
        <w:rPr>
          <w:rFonts w:ascii="Times New Roman" w:eastAsiaTheme="minorHAnsi" w:hAnsi="Times New Roman" w:cs="Times New Roman"/>
          <w:sz w:val="24"/>
          <w:szCs w:val="24"/>
          <w:lang w:val="en-US" w:eastAsia="en-US"/>
        </w:rPr>
      </w:pPr>
    </w:p>
    <w:p w:rsidR="00843214" w:rsidRPr="00843214" w:rsidRDefault="00843214" w:rsidP="00843214">
      <w:pPr>
        <w:spacing w:after="0"/>
        <w:ind w:left="1080"/>
        <w:rPr>
          <w:rFonts w:ascii="Times New Roman" w:eastAsiaTheme="minorHAnsi" w:hAnsi="Times New Roman" w:cs="Times New Roman"/>
          <w:sz w:val="24"/>
          <w:szCs w:val="24"/>
          <w:lang w:val="en-US" w:eastAsia="en-US"/>
        </w:rPr>
      </w:pPr>
    </w:p>
    <w:p w:rsidR="00843214" w:rsidRPr="00843214" w:rsidRDefault="00843214" w:rsidP="00843214">
      <w:pPr>
        <w:spacing w:after="0"/>
        <w:ind w:left="1080"/>
        <w:rPr>
          <w:rFonts w:ascii="Times New Roman" w:eastAsiaTheme="minorHAnsi" w:hAnsi="Times New Roman" w:cs="Times New Roman"/>
          <w:sz w:val="24"/>
          <w:szCs w:val="24"/>
          <w:lang w:val="en-US" w:eastAsia="en-US"/>
        </w:rPr>
      </w:pPr>
    </w:p>
    <w:p w:rsidR="00843214" w:rsidRPr="00843214" w:rsidRDefault="00843214" w:rsidP="00843214">
      <w:pPr>
        <w:spacing w:after="0"/>
        <w:ind w:left="1080"/>
        <w:rPr>
          <w:rFonts w:ascii="Times New Roman" w:eastAsiaTheme="minorHAnsi" w:hAnsi="Times New Roman" w:cs="Times New Roman"/>
          <w:sz w:val="24"/>
          <w:szCs w:val="24"/>
          <w:lang w:val="en-US" w:eastAsia="en-US"/>
        </w:rPr>
      </w:pPr>
    </w:p>
    <w:p w:rsidR="00843214" w:rsidRPr="00843214" w:rsidRDefault="00843214" w:rsidP="00843214">
      <w:pPr>
        <w:spacing w:after="0"/>
        <w:ind w:left="1080"/>
        <w:rPr>
          <w:rFonts w:ascii="Times New Roman" w:eastAsiaTheme="minorHAnsi" w:hAnsi="Times New Roman" w:cs="Times New Roman"/>
          <w:sz w:val="24"/>
          <w:szCs w:val="24"/>
          <w:lang w:val="en-US" w:eastAsia="en-US"/>
        </w:rPr>
      </w:pPr>
    </w:p>
    <w:p w:rsidR="00843214" w:rsidRPr="00843214" w:rsidRDefault="00843214" w:rsidP="00843214">
      <w:pPr>
        <w:numPr>
          <w:ilvl w:val="1"/>
          <w:numId w:val="12"/>
        </w:numPr>
        <w:spacing w:after="0"/>
        <w:contextualSpacing/>
        <w:rPr>
          <w:rFonts w:ascii="Times New Roman" w:eastAsiaTheme="minorHAnsi" w:hAnsi="Times New Roman" w:cs="Times New Roman"/>
          <w:sz w:val="24"/>
          <w:szCs w:val="24"/>
          <w:lang w:val="en-US" w:eastAsia="en-US"/>
        </w:rPr>
      </w:pPr>
      <w:r w:rsidRPr="00843214">
        <w:rPr>
          <w:rFonts w:ascii="Times New Roman" w:eastAsiaTheme="minorHAnsi" w:hAnsi="Times New Roman" w:cs="Times New Roman"/>
          <w:sz w:val="24"/>
          <w:szCs w:val="24"/>
          <w:lang w:val="en-US" w:eastAsia="en-US"/>
        </w:rPr>
        <w:t xml:space="preserve">Determine the value of </w:t>
      </w:r>
      <w:proofErr w:type="gramStart"/>
      <w:r w:rsidRPr="00843214">
        <w:rPr>
          <w:rFonts w:ascii="Times New Roman" w:eastAsiaTheme="minorHAnsi" w:hAnsi="Times New Roman" w:cs="Times New Roman"/>
          <w:i/>
          <w:sz w:val="24"/>
          <w:szCs w:val="24"/>
          <w:lang w:val="en-US" w:eastAsia="en-US"/>
        </w:rPr>
        <w:t>A</w:t>
      </w:r>
      <w:proofErr w:type="gramEnd"/>
      <w:r w:rsidRPr="00843214">
        <w:rPr>
          <w:rFonts w:ascii="Times New Roman" w:eastAsiaTheme="minorHAnsi" w:hAnsi="Times New Roman" w:cs="Times New Roman"/>
          <w:i/>
          <w:sz w:val="24"/>
          <w:szCs w:val="24"/>
          <w:lang w:val="en-US" w:eastAsia="en-US"/>
        </w:rPr>
        <w:t xml:space="preserve"> </w:t>
      </w:r>
      <w:r w:rsidRPr="00843214">
        <w:rPr>
          <w:rFonts w:ascii="Times New Roman" w:eastAsiaTheme="minorHAnsi" w:hAnsi="Times New Roman" w:cs="Times New Roman"/>
          <w:sz w:val="24"/>
          <w:szCs w:val="24"/>
          <w:lang w:val="en-US" w:eastAsia="en-US"/>
        </w:rPr>
        <w:t xml:space="preserve">and the value of </w:t>
      </w:r>
      <w:r w:rsidRPr="00843214">
        <w:rPr>
          <w:rFonts w:ascii="Times New Roman" w:eastAsiaTheme="minorHAnsi" w:hAnsi="Times New Roman" w:cs="Times New Roman"/>
          <w:i/>
          <w:sz w:val="24"/>
          <w:szCs w:val="24"/>
          <w:lang w:val="en-US" w:eastAsia="en-US"/>
        </w:rPr>
        <w:t>k</w:t>
      </w:r>
      <w:r w:rsidRPr="00843214">
        <w:rPr>
          <w:rFonts w:ascii="Times New Roman" w:eastAsiaTheme="minorHAnsi" w:hAnsi="Times New Roman" w:cs="Times New Roman"/>
          <w:sz w:val="24"/>
          <w:szCs w:val="24"/>
          <w:lang w:val="en-US" w:eastAsia="en-US"/>
        </w:rPr>
        <w:t xml:space="preserve"> to 4 decimal places.</w:t>
      </w:r>
      <w:r w:rsidRPr="00843214">
        <w:rPr>
          <w:rFonts w:ascii="Times New Roman" w:eastAsiaTheme="minorHAnsi" w:hAnsi="Times New Roman" w:cs="Times New Roman"/>
          <w:sz w:val="24"/>
          <w:szCs w:val="24"/>
          <w:lang w:val="en-US" w:eastAsia="en-US"/>
        </w:rPr>
        <w:tab/>
      </w:r>
      <w:r w:rsidRPr="00843214">
        <w:rPr>
          <w:rFonts w:ascii="Times New Roman" w:eastAsiaTheme="minorHAnsi" w:hAnsi="Times New Roman" w:cs="Times New Roman"/>
          <w:sz w:val="24"/>
          <w:szCs w:val="24"/>
          <w:lang w:val="en-US" w:eastAsia="en-US"/>
        </w:rPr>
        <w:tab/>
        <w:t>[2]</w:t>
      </w:r>
    </w:p>
    <w:p w:rsidR="00843214" w:rsidRPr="00843214" w:rsidRDefault="00843214" w:rsidP="00843214">
      <w:pPr>
        <w:spacing w:after="0"/>
        <w:ind w:left="1080"/>
        <w:rPr>
          <w:rFonts w:ascii="Times New Roman" w:eastAsiaTheme="minorHAnsi" w:hAnsi="Times New Roman" w:cs="Times New Roman"/>
          <w:sz w:val="24"/>
          <w:szCs w:val="24"/>
          <w:lang w:val="en-US" w:eastAsia="en-US"/>
        </w:rPr>
      </w:pPr>
    </w:p>
    <w:p w:rsidR="00843214" w:rsidRPr="00843214" w:rsidRDefault="00843214" w:rsidP="00843214">
      <w:pPr>
        <w:spacing w:after="0"/>
        <w:ind w:left="1080"/>
        <w:rPr>
          <w:rFonts w:ascii="Times New Roman" w:eastAsiaTheme="minorHAnsi" w:hAnsi="Times New Roman" w:cs="Times New Roman"/>
          <w:sz w:val="24"/>
          <w:szCs w:val="24"/>
          <w:lang w:val="en-US" w:eastAsia="en-US"/>
        </w:rPr>
      </w:pPr>
    </w:p>
    <w:p w:rsidR="00843214" w:rsidRPr="00843214" w:rsidRDefault="00843214" w:rsidP="00843214">
      <w:pPr>
        <w:spacing w:after="0"/>
        <w:ind w:left="1080"/>
        <w:rPr>
          <w:rFonts w:ascii="Times New Roman" w:eastAsiaTheme="minorHAnsi" w:hAnsi="Times New Roman" w:cs="Times New Roman"/>
          <w:sz w:val="24"/>
          <w:szCs w:val="24"/>
          <w:lang w:val="en-US" w:eastAsia="en-US"/>
        </w:rPr>
      </w:pPr>
    </w:p>
    <w:p w:rsidR="00843214" w:rsidRPr="00843214" w:rsidRDefault="00843214" w:rsidP="00843214">
      <w:pPr>
        <w:spacing w:after="0"/>
        <w:ind w:left="1080"/>
        <w:rPr>
          <w:rFonts w:ascii="Times New Roman" w:eastAsiaTheme="minorHAnsi" w:hAnsi="Times New Roman" w:cs="Times New Roman"/>
          <w:sz w:val="24"/>
          <w:szCs w:val="24"/>
          <w:lang w:val="en-US" w:eastAsia="en-US"/>
        </w:rPr>
      </w:pPr>
    </w:p>
    <w:p w:rsidR="00843214" w:rsidRPr="00843214" w:rsidRDefault="00843214" w:rsidP="00843214">
      <w:pPr>
        <w:spacing w:after="0"/>
        <w:ind w:left="1080"/>
        <w:rPr>
          <w:rFonts w:ascii="Times New Roman" w:eastAsiaTheme="minorHAnsi" w:hAnsi="Times New Roman" w:cs="Times New Roman"/>
          <w:sz w:val="24"/>
          <w:szCs w:val="24"/>
          <w:lang w:val="en-US" w:eastAsia="en-US"/>
        </w:rPr>
      </w:pPr>
    </w:p>
    <w:p w:rsidR="00843214" w:rsidRPr="00843214" w:rsidRDefault="00843214" w:rsidP="00843214">
      <w:pPr>
        <w:spacing w:after="0"/>
        <w:ind w:left="1080"/>
        <w:rPr>
          <w:rFonts w:ascii="Times New Roman" w:eastAsiaTheme="minorHAnsi" w:hAnsi="Times New Roman" w:cs="Times New Roman"/>
          <w:sz w:val="24"/>
          <w:szCs w:val="24"/>
          <w:lang w:val="en-US" w:eastAsia="en-US"/>
        </w:rPr>
      </w:pPr>
    </w:p>
    <w:p w:rsidR="00843214" w:rsidRPr="00843214" w:rsidRDefault="00843214" w:rsidP="00843214">
      <w:pPr>
        <w:spacing w:after="0"/>
        <w:ind w:left="1080"/>
        <w:rPr>
          <w:rFonts w:ascii="Times New Roman" w:eastAsiaTheme="minorHAnsi" w:hAnsi="Times New Roman" w:cs="Times New Roman"/>
          <w:sz w:val="24"/>
          <w:szCs w:val="24"/>
          <w:lang w:val="en-US" w:eastAsia="en-US"/>
        </w:rPr>
      </w:pPr>
    </w:p>
    <w:p w:rsidR="00843214" w:rsidRPr="00843214" w:rsidRDefault="00843214" w:rsidP="00843214">
      <w:pPr>
        <w:spacing w:after="0"/>
        <w:ind w:left="1080"/>
        <w:rPr>
          <w:rFonts w:ascii="Times New Roman" w:eastAsiaTheme="minorHAnsi" w:hAnsi="Times New Roman" w:cs="Times New Roman"/>
          <w:sz w:val="24"/>
          <w:szCs w:val="24"/>
          <w:lang w:val="en-US" w:eastAsia="en-US"/>
        </w:rPr>
      </w:pPr>
    </w:p>
    <w:p w:rsidR="00843214" w:rsidRPr="00843214" w:rsidRDefault="00843214" w:rsidP="00843214">
      <w:pPr>
        <w:numPr>
          <w:ilvl w:val="1"/>
          <w:numId w:val="12"/>
        </w:numPr>
        <w:spacing w:after="0"/>
        <w:contextualSpacing/>
        <w:rPr>
          <w:rFonts w:ascii="Times New Roman" w:eastAsiaTheme="minorHAnsi" w:hAnsi="Times New Roman" w:cs="Times New Roman"/>
          <w:sz w:val="24"/>
          <w:szCs w:val="24"/>
          <w:lang w:val="en-US" w:eastAsia="en-US"/>
        </w:rPr>
      </w:pPr>
      <w:r w:rsidRPr="00843214">
        <w:rPr>
          <w:rFonts w:ascii="Times New Roman" w:eastAsiaTheme="minorHAnsi" w:hAnsi="Times New Roman" w:cs="Times New Roman"/>
          <w:sz w:val="24"/>
          <w:szCs w:val="24"/>
          <w:lang w:val="en-US" w:eastAsia="en-US"/>
        </w:rPr>
        <w:t>How long will it take for the mass of the substance to reduce to 80 grams?</w:t>
      </w:r>
      <w:r w:rsidRPr="00843214">
        <w:rPr>
          <w:rFonts w:ascii="Times New Roman" w:eastAsiaTheme="minorHAnsi" w:hAnsi="Times New Roman" w:cs="Times New Roman"/>
          <w:sz w:val="24"/>
          <w:szCs w:val="24"/>
          <w:lang w:val="en-US" w:eastAsia="en-US"/>
        </w:rPr>
        <w:tab/>
        <w:t>[2]</w:t>
      </w:r>
    </w:p>
    <w:p w:rsidR="00843214" w:rsidRPr="00843214" w:rsidRDefault="00843214" w:rsidP="00843214">
      <w:pPr>
        <w:spacing w:after="0"/>
        <w:ind w:left="1080"/>
        <w:rPr>
          <w:rFonts w:ascii="Times New Roman" w:eastAsiaTheme="minorHAnsi" w:hAnsi="Times New Roman" w:cs="Times New Roman"/>
          <w:sz w:val="24"/>
          <w:szCs w:val="24"/>
          <w:lang w:val="en-US" w:eastAsia="en-US"/>
        </w:rPr>
      </w:pPr>
    </w:p>
    <w:p w:rsidR="00843214" w:rsidRPr="00843214" w:rsidRDefault="00843214" w:rsidP="00843214">
      <w:pPr>
        <w:spacing w:after="0"/>
        <w:ind w:left="1080"/>
        <w:rPr>
          <w:rFonts w:ascii="Times New Roman" w:eastAsiaTheme="minorHAnsi" w:hAnsi="Times New Roman" w:cs="Times New Roman"/>
          <w:sz w:val="24"/>
          <w:szCs w:val="24"/>
          <w:lang w:val="en-US" w:eastAsia="en-US"/>
        </w:rPr>
      </w:pPr>
    </w:p>
    <w:p w:rsidR="00843214" w:rsidRPr="00843214" w:rsidRDefault="00843214" w:rsidP="00843214">
      <w:pPr>
        <w:spacing w:after="0"/>
        <w:ind w:left="1080"/>
        <w:rPr>
          <w:rFonts w:ascii="Times New Roman" w:eastAsiaTheme="minorHAnsi" w:hAnsi="Times New Roman" w:cs="Times New Roman"/>
          <w:sz w:val="24"/>
          <w:szCs w:val="24"/>
          <w:lang w:val="en-US" w:eastAsia="en-US"/>
        </w:rPr>
      </w:pPr>
    </w:p>
    <w:p w:rsidR="00843214" w:rsidRPr="00843214" w:rsidRDefault="00843214" w:rsidP="00843214">
      <w:pPr>
        <w:spacing w:after="0"/>
        <w:ind w:left="1080"/>
        <w:rPr>
          <w:rFonts w:ascii="Times New Roman" w:eastAsiaTheme="minorHAnsi" w:hAnsi="Times New Roman" w:cs="Times New Roman"/>
          <w:sz w:val="24"/>
          <w:szCs w:val="24"/>
          <w:lang w:val="en-US" w:eastAsia="en-US"/>
        </w:rPr>
      </w:pPr>
    </w:p>
    <w:p w:rsidR="00843214" w:rsidRPr="00843214" w:rsidRDefault="00843214" w:rsidP="00843214">
      <w:pPr>
        <w:spacing w:after="0"/>
        <w:ind w:left="1080"/>
        <w:rPr>
          <w:rFonts w:ascii="Times New Roman" w:eastAsiaTheme="minorHAnsi" w:hAnsi="Times New Roman" w:cs="Times New Roman"/>
          <w:sz w:val="24"/>
          <w:szCs w:val="24"/>
          <w:lang w:val="en-US" w:eastAsia="en-US"/>
        </w:rPr>
      </w:pPr>
    </w:p>
    <w:p w:rsidR="00843214" w:rsidRPr="00843214" w:rsidRDefault="00843214" w:rsidP="00843214">
      <w:pPr>
        <w:spacing w:after="0"/>
        <w:ind w:left="1080"/>
        <w:rPr>
          <w:rFonts w:ascii="Times New Roman" w:eastAsiaTheme="minorHAnsi" w:hAnsi="Times New Roman" w:cs="Times New Roman"/>
          <w:sz w:val="24"/>
          <w:szCs w:val="24"/>
          <w:lang w:val="en-US" w:eastAsia="en-US"/>
        </w:rPr>
      </w:pPr>
    </w:p>
    <w:p w:rsidR="00843214" w:rsidRPr="00843214" w:rsidRDefault="00843214" w:rsidP="00843214">
      <w:pPr>
        <w:spacing w:after="0"/>
        <w:ind w:left="1080"/>
        <w:rPr>
          <w:rFonts w:ascii="Times New Roman" w:eastAsiaTheme="minorHAnsi" w:hAnsi="Times New Roman" w:cs="Times New Roman"/>
          <w:sz w:val="24"/>
          <w:szCs w:val="24"/>
          <w:lang w:val="en-US" w:eastAsia="en-US"/>
        </w:rPr>
      </w:pPr>
    </w:p>
    <w:p w:rsidR="00843214" w:rsidRPr="00843214" w:rsidRDefault="00843214" w:rsidP="00843214">
      <w:pPr>
        <w:spacing w:after="0"/>
        <w:ind w:left="1080"/>
        <w:rPr>
          <w:rFonts w:ascii="Times New Roman" w:eastAsiaTheme="minorHAnsi" w:hAnsi="Times New Roman" w:cs="Times New Roman"/>
          <w:sz w:val="24"/>
          <w:szCs w:val="24"/>
          <w:lang w:val="en-US" w:eastAsia="en-US"/>
        </w:rPr>
      </w:pPr>
    </w:p>
    <w:p w:rsidR="00843214" w:rsidRPr="00843214" w:rsidRDefault="00843214" w:rsidP="00843214">
      <w:pPr>
        <w:numPr>
          <w:ilvl w:val="1"/>
          <w:numId w:val="12"/>
        </w:numPr>
        <w:spacing w:after="0"/>
        <w:contextualSpacing/>
        <w:rPr>
          <w:rFonts w:ascii="Times New Roman" w:eastAsiaTheme="minorHAnsi" w:hAnsi="Times New Roman" w:cs="Times New Roman"/>
          <w:sz w:val="24"/>
          <w:szCs w:val="24"/>
          <w:lang w:val="en-US" w:eastAsia="en-US"/>
        </w:rPr>
      </w:pPr>
      <w:r w:rsidRPr="00843214">
        <w:rPr>
          <w:rFonts w:ascii="Times New Roman" w:eastAsiaTheme="minorHAnsi" w:hAnsi="Times New Roman" w:cs="Times New Roman"/>
          <w:sz w:val="24"/>
          <w:szCs w:val="24"/>
          <w:lang w:val="en-US" w:eastAsia="en-US"/>
        </w:rPr>
        <w:t>Determine the amount of time for the mass to reduce by half.</w:t>
      </w:r>
      <w:r w:rsidRPr="00843214">
        <w:rPr>
          <w:rFonts w:ascii="Times New Roman" w:eastAsiaTheme="minorHAnsi" w:hAnsi="Times New Roman" w:cs="Times New Roman"/>
          <w:sz w:val="24"/>
          <w:szCs w:val="24"/>
          <w:lang w:val="en-US" w:eastAsia="en-US"/>
        </w:rPr>
        <w:tab/>
      </w:r>
      <w:r w:rsidRPr="00843214">
        <w:rPr>
          <w:rFonts w:ascii="Times New Roman" w:eastAsiaTheme="minorHAnsi" w:hAnsi="Times New Roman" w:cs="Times New Roman"/>
          <w:sz w:val="24"/>
          <w:szCs w:val="24"/>
          <w:lang w:val="en-US" w:eastAsia="en-US"/>
        </w:rPr>
        <w:tab/>
        <w:t>[2]</w:t>
      </w:r>
    </w:p>
    <w:p w:rsidR="00843214" w:rsidRPr="00843214" w:rsidRDefault="00843214" w:rsidP="00843214">
      <w:pPr>
        <w:spacing w:after="0"/>
        <w:rPr>
          <w:rFonts w:ascii="Times New Roman" w:eastAsiaTheme="minorHAnsi" w:hAnsi="Times New Roman" w:cs="Times New Roman"/>
          <w:sz w:val="24"/>
          <w:szCs w:val="24"/>
          <w:lang w:val="en-US" w:eastAsia="en-US"/>
        </w:rPr>
      </w:pPr>
    </w:p>
    <w:p w:rsidR="00843214" w:rsidRPr="00843214" w:rsidRDefault="00843214" w:rsidP="00843214">
      <w:pPr>
        <w:spacing w:after="0"/>
        <w:rPr>
          <w:rFonts w:ascii="Times New Roman" w:eastAsiaTheme="minorHAnsi" w:hAnsi="Times New Roman" w:cs="Times New Roman"/>
          <w:sz w:val="24"/>
          <w:szCs w:val="24"/>
          <w:lang w:val="en-US" w:eastAsia="en-US"/>
        </w:rPr>
      </w:pPr>
    </w:p>
    <w:p w:rsidR="00843214" w:rsidRPr="00843214" w:rsidRDefault="00843214" w:rsidP="00843214">
      <w:pPr>
        <w:spacing w:after="0"/>
        <w:rPr>
          <w:rFonts w:ascii="Times New Roman" w:eastAsiaTheme="minorHAnsi" w:hAnsi="Times New Roman" w:cs="Times New Roman"/>
          <w:sz w:val="24"/>
          <w:szCs w:val="24"/>
          <w:lang w:val="en-US" w:eastAsia="en-US"/>
        </w:rPr>
      </w:pPr>
    </w:p>
    <w:p w:rsidR="00843214" w:rsidRPr="00843214" w:rsidRDefault="00843214" w:rsidP="00843214">
      <w:pPr>
        <w:spacing w:after="0"/>
        <w:rPr>
          <w:rFonts w:ascii="Times New Roman" w:eastAsiaTheme="minorHAnsi" w:hAnsi="Times New Roman" w:cs="Times New Roman"/>
          <w:sz w:val="24"/>
          <w:szCs w:val="24"/>
          <w:lang w:val="en-US" w:eastAsia="en-US"/>
        </w:rPr>
      </w:pPr>
    </w:p>
    <w:p w:rsidR="00427922" w:rsidRDefault="00427922" w:rsidP="00E979A2"/>
    <w:p w:rsidR="00427922" w:rsidRDefault="00427922" w:rsidP="00E979A2"/>
    <w:p w:rsidR="00255F15" w:rsidRDefault="00255F15" w:rsidP="00E979A2"/>
    <w:p w:rsidR="00E979A2" w:rsidRPr="007D5EDB" w:rsidRDefault="000F610A" w:rsidP="00E979A2">
      <w:pPr>
        <w:rPr>
          <w:sz w:val="24"/>
          <w:szCs w:val="24"/>
        </w:rPr>
      </w:pPr>
      <w:r>
        <w:rPr>
          <w:sz w:val="24"/>
          <w:szCs w:val="24"/>
        </w:rPr>
        <w:t>Question 21</w:t>
      </w:r>
      <w:r w:rsidR="00E979A2">
        <w:rPr>
          <w:sz w:val="24"/>
          <w:szCs w:val="24"/>
        </w:rPr>
        <w:t>.</w:t>
      </w:r>
      <w:r w:rsidR="00E979A2" w:rsidRPr="007D5EDB">
        <w:rPr>
          <w:sz w:val="24"/>
          <w:szCs w:val="24"/>
        </w:rPr>
        <w:tab/>
      </w:r>
      <w:r w:rsidR="005A748F">
        <w:rPr>
          <w:sz w:val="24"/>
          <w:szCs w:val="24"/>
        </w:rPr>
        <w:t>[6</w:t>
      </w:r>
      <w:r w:rsidR="00E979A2" w:rsidRPr="007D5EDB">
        <w:rPr>
          <w:sz w:val="24"/>
          <w:szCs w:val="24"/>
        </w:rPr>
        <w:t xml:space="preserve"> marks</w:t>
      </w:r>
      <w:r w:rsidR="00E979A2">
        <w:rPr>
          <w:sz w:val="24"/>
          <w:szCs w:val="24"/>
        </w:rPr>
        <w:t>]</w:t>
      </w:r>
    </w:p>
    <w:p w:rsidR="00255F15" w:rsidRPr="00255F15" w:rsidRDefault="00255F15" w:rsidP="00255F15">
      <w:pPr>
        <w:spacing w:after="0"/>
        <w:contextualSpacing/>
        <w:rPr>
          <w:rFonts w:ascii="Times New Roman" w:eastAsiaTheme="minorHAnsi" w:hAnsi="Times New Roman" w:cs="Times New Roman"/>
          <w:sz w:val="24"/>
          <w:szCs w:val="24"/>
          <w:lang w:val="en-US" w:eastAsia="en-US"/>
        </w:rPr>
      </w:pPr>
      <w:r w:rsidRPr="00255F15">
        <w:rPr>
          <w:rFonts w:ascii="Times New Roman" w:eastAsiaTheme="minorHAnsi" w:hAnsi="Times New Roman" w:cs="Times New Roman"/>
          <w:sz w:val="24"/>
          <w:szCs w:val="24"/>
          <w:lang w:val="en-US" w:eastAsia="en-US"/>
        </w:rPr>
        <w:t xml:space="preserve">Find the </w:t>
      </w:r>
      <w:r w:rsidRPr="00255F15">
        <w:rPr>
          <w:rFonts w:ascii="Times New Roman" w:eastAsiaTheme="minorHAnsi" w:hAnsi="Times New Roman" w:cs="Times New Roman"/>
          <w:b/>
          <w:sz w:val="24"/>
          <w:szCs w:val="24"/>
          <w:lang w:val="en-US" w:eastAsia="en-US"/>
        </w:rPr>
        <w:t>exact</w:t>
      </w:r>
      <w:r w:rsidRPr="00255F15">
        <w:rPr>
          <w:rFonts w:ascii="Times New Roman" w:eastAsiaTheme="minorHAnsi" w:hAnsi="Times New Roman" w:cs="Times New Roman"/>
          <w:sz w:val="24"/>
          <w:szCs w:val="24"/>
          <w:lang w:val="en-US" w:eastAsia="en-US"/>
        </w:rPr>
        <w:t xml:space="preserve"> area of the region trapped between the curve</w:t>
      </w:r>
      <w:r w:rsidRPr="00255F15">
        <w:rPr>
          <w:rFonts w:ascii="Times New Roman" w:eastAsiaTheme="minorHAnsi" w:hAnsi="Times New Roman" w:cs="Times New Roman"/>
          <w:position w:val="-10"/>
          <w:sz w:val="24"/>
          <w:szCs w:val="24"/>
          <w:lang w:val="en-US" w:eastAsia="en-US"/>
        </w:rPr>
        <w:object w:dxaOrig="859" w:dyaOrig="380">
          <v:shape id="_x0000_i1059" type="#_x0000_t75" style="width:43pt;height:19pt" o:ole="">
            <v:imagedata r:id="rId78" o:title=""/>
          </v:shape>
          <o:OLEObject Type="Embed" ProgID="Equation.DSMT4" ShapeID="_x0000_i1059" DrawAspect="Content" ObjectID="_1408457851" r:id="rId79"/>
        </w:object>
      </w:r>
      <w:r w:rsidRPr="00255F15">
        <w:rPr>
          <w:rFonts w:ascii="Times New Roman" w:eastAsiaTheme="minorHAnsi" w:hAnsi="Times New Roman" w:cs="Times New Roman"/>
          <w:sz w:val="24"/>
          <w:szCs w:val="24"/>
          <w:lang w:val="en-US" w:eastAsia="en-US"/>
        </w:rPr>
        <w:t xml:space="preserve">, the </w:t>
      </w:r>
      <w:r w:rsidRPr="00255F15">
        <w:rPr>
          <w:rFonts w:ascii="Times New Roman" w:eastAsiaTheme="minorHAnsi" w:hAnsi="Times New Roman" w:cs="Times New Roman"/>
          <w:i/>
          <w:sz w:val="24"/>
          <w:szCs w:val="24"/>
          <w:lang w:val="en-US" w:eastAsia="en-US"/>
        </w:rPr>
        <w:t>y</w:t>
      </w:r>
      <w:r w:rsidRPr="00255F15">
        <w:rPr>
          <w:rFonts w:ascii="Times New Roman" w:eastAsiaTheme="minorHAnsi" w:hAnsi="Times New Roman" w:cs="Times New Roman"/>
          <w:sz w:val="24"/>
          <w:szCs w:val="24"/>
          <w:lang w:val="en-US" w:eastAsia="en-US"/>
        </w:rPr>
        <w:t xml:space="preserve">-axis and the line </w:t>
      </w:r>
      <w:r w:rsidRPr="00255F15">
        <w:rPr>
          <w:rFonts w:ascii="Times New Roman" w:eastAsiaTheme="minorHAnsi" w:hAnsi="Times New Roman" w:cs="Times New Roman"/>
          <w:position w:val="-10"/>
          <w:sz w:val="24"/>
          <w:szCs w:val="24"/>
          <w:lang w:val="en-US" w:eastAsia="en-US"/>
        </w:rPr>
        <w:object w:dxaOrig="639" w:dyaOrig="380">
          <v:shape id="_x0000_i1060" type="#_x0000_t75" style="width:32pt;height:19pt" o:ole="">
            <v:imagedata r:id="rId80" o:title=""/>
          </v:shape>
          <o:OLEObject Type="Embed" ProgID="Equation.DSMT4" ShapeID="_x0000_i1060" DrawAspect="Content" ObjectID="_1408457852" r:id="rId81"/>
        </w:object>
      </w:r>
    </w:p>
    <w:p w:rsidR="00255F15" w:rsidRPr="00255F15" w:rsidRDefault="00255F15" w:rsidP="00255F15">
      <w:pPr>
        <w:spacing w:after="0"/>
        <w:rPr>
          <w:rFonts w:ascii="Times New Roman" w:eastAsiaTheme="minorHAnsi" w:hAnsi="Times New Roman" w:cs="Times New Roman"/>
          <w:sz w:val="24"/>
          <w:szCs w:val="24"/>
          <w:lang w:val="en-US" w:eastAsia="en-US"/>
        </w:rPr>
      </w:pPr>
    </w:p>
    <w:p w:rsidR="00E979A2" w:rsidRDefault="00E979A2" w:rsidP="00E979A2"/>
    <w:p w:rsidR="00E979A2" w:rsidRDefault="00E979A2" w:rsidP="00E979A2"/>
    <w:p w:rsidR="00E979A2" w:rsidRDefault="00E979A2" w:rsidP="00E979A2"/>
    <w:p w:rsidR="00427922" w:rsidRDefault="00427922" w:rsidP="00E979A2"/>
    <w:p w:rsidR="00427922" w:rsidRDefault="00427922" w:rsidP="00E979A2"/>
    <w:p w:rsidR="00427922" w:rsidRDefault="00427922" w:rsidP="00E979A2"/>
    <w:p w:rsidR="00427922" w:rsidRDefault="00427922" w:rsidP="00E979A2"/>
    <w:p w:rsidR="00427922" w:rsidRDefault="00427922" w:rsidP="00E979A2"/>
    <w:p w:rsidR="00427922" w:rsidRDefault="00427922" w:rsidP="00E979A2"/>
    <w:p w:rsidR="00427922" w:rsidRDefault="00427922" w:rsidP="00E979A2"/>
    <w:p w:rsidR="005A748F" w:rsidRDefault="005A748F" w:rsidP="00E979A2"/>
    <w:p w:rsidR="005A748F" w:rsidRDefault="005A748F" w:rsidP="00E979A2"/>
    <w:p w:rsidR="005A748F" w:rsidRDefault="005A748F" w:rsidP="00E979A2"/>
    <w:p w:rsidR="005A748F" w:rsidRDefault="005A748F" w:rsidP="00E979A2"/>
    <w:p w:rsidR="005A748F" w:rsidRDefault="005A748F" w:rsidP="00E979A2"/>
    <w:p w:rsidR="005A748F" w:rsidRDefault="005A748F" w:rsidP="00E979A2"/>
    <w:p w:rsidR="005A748F" w:rsidRDefault="005A748F" w:rsidP="00E979A2"/>
    <w:p w:rsidR="005A748F" w:rsidRDefault="005A748F" w:rsidP="00E979A2"/>
    <w:p w:rsidR="00E979A2" w:rsidRDefault="00E979A2" w:rsidP="00301746"/>
    <w:p w:rsidR="00E979A2" w:rsidRDefault="00E979A2" w:rsidP="00301746"/>
    <w:p w:rsidR="00301746" w:rsidRDefault="00301746" w:rsidP="00AB53E2"/>
    <w:p w:rsidR="00AB53E2" w:rsidRDefault="00AB53E2" w:rsidP="00AB53E2">
      <w:pPr>
        <w:jc w:val="center"/>
        <w:rPr>
          <w:b/>
          <w:sz w:val="32"/>
          <w:szCs w:val="32"/>
        </w:rPr>
      </w:pPr>
      <w:r>
        <w:rPr>
          <w:b/>
          <w:sz w:val="32"/>
          <w:szCs w:val="32"/>
        </w:rPr>
        <w:t>END OF SECTION TWO</w:t>
      </w:r>
    </w:p>
    <w:p w:rsidR="00AB53E2" w:rsidRDefault="00AB53E2" w:rsidP="00AB53E2">
      <w:pPr>
        <w:jc w:val="center"/>
        <w:rPr>
          <w:b/>
          <w:sz w:val="32"/>
          <w:szCs w:val="32"/>
        </w:rPr>
      </w:pPr>
      <w:r>
        <w:rPr>
          <w:b/>
          <w:sz w:val="32"/>
          <w:szCs w:val="32"/>
        </w:rPr>
        <w:t>BLANK PAGE FOR EXTRA WORKING</w:t>
      </w:r>
    </w:p>
    <w:p w:rsidR="00AB53E2" w:rsidRDefault="00427922" w:rsidP="00AB53E2">
      <w:pPr>
        <w:jc w:val="center"/>
        <w:rPr>
          <w:b/>
          <w:sz w:val="32"/>
          <w:szCs w:val="32"/>
        </w:rPr>
      </w:pPr>
      <w:r>
        <w:rPr>
          <w:b/>
          <w:sz w:val="32"/>
          <w:szCs w:val="32"/>
        </w:rPr>
        <w:t>LABEL THE</w:t>
      </w:r>
      <w:r w:rsidR="00AB53E2">
        <w:rPr>
          <w:b/>
          <w:sz w:val="32"/>
          <w:szCs w:val="32"/>
        </w:rPr>
        <w:t xml:space="preserve"> QUESTION CLEARLY</w:t>
      </w:r>
    </w:p>
    <w:p w:rsidR="00AB53E2" w:rsidRDefault="00AB53E2"/>
    <w:p w:rsidR="00AB53E2" w:rsidRDefault="00AB53E2"/>
    <w:p w:rsidR="00AB53E2" w:rsidRDefault="00AB53E2"/>
    <w:p w:rsidR="00AB53E2" w:rsidRDefault="00AB53E2"/>
    <w:p w:rsidR="00AB53E2" w:rsidRDefault="00AB53E2"/>
    <w:p w:rsidR="00AB53E2" w:rsidRDefault="00AB53E2"/>
    <w:p w:rsidR="00AB53E2" w:rsidRDefault="00AB53E2"/>
    <w:p w:rsidR="00AB53E2" w:rsidRDefault="00AB53E2"/>
    <w:p w:rsidR="00AB53E2" w:rsidRDefault="00AB53E2"/>
    <w:p w:rsidR="00AB53E2" w:rsidRDefault="00AB53E2"/>
    <w:p w:rsidR="00AB53E2" w:rsidRDefault="00AB53E2"/>
    <w:p w:rsidR="00AB53E2" w:rsidRDefault="00AB53E2"/>
    <w:p w:rsidR="00AB53E2" w:rsidRDefault="00AB53E2"/>
    <w:p w:rsidR="00AB53E2" w:rsidRDefault="00AB53E2"/>
    <w:p w:rsidR="00AB53E2" w:rsidRDefault="00AB53E2"/>
    <w:p w:rsidR="00AB53E2" w:rsidRDefault="00AB53E2"/>
    <w:p w:rsidR="00AB53E2" w:rsidRDefault="00AB53E2"/>
    <w:p w:rsidR="00AB53E2" w:rsidRDefault="00AB53E2"/>
    <w:p w:rsidR="00AB53E2" w:rsidRDefault="00AB53E2"/>
    <w:p w:rsidR="00AB53E2" w:rsidRDefault="00AB53E2"/>
    <w:p w:rsidR="00AB53E2" w:rsidRDefault="00AB53E2"/>
    <w:p w:rsidR="00AB53E2" w:rsidRDefault="00AB53E2"/>
    <w:p w:rsidR="00AB53E2" w:rsidRDefault="00AB53E2"/>
    <w:p w:rsidR="00AB53E2" w:rsidRDefault="00AB53E2"/>
    <w:tbl>
      <w:tblPr>
        <w:tblStyle w:val="TableGrid"/>
        <w:tblW w:w="0" w:type="auto"/>
        <w:tblLook w:val="04A0" w:firstRow="1" w:lastRow="0" w:firstColumn="1" w:lastColumn="0" w:noHBand="0" w:noVBand="1"/>
      </w:tblPr>
      <w:tblGrid>
        <w:gridCol w:w="3192"/>
        <w:gridCol w:w="3192"/>
        <w:gridCol w:w="3192"/>
      </w:tblGrid>
      <w:tr w:rsidR="0008347B" w:rsidTr="0008347B">
        <w:trPr>
          <w:trHeight w:val="720"/>
        </w:trPr>
        <w:tc>
          <w:tcPr>
            <w:tcW w:w="31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8347B" w:rsidRDefault="0008347B">
            <w:pPr>
              <w:jc w:val="center"/>
              <w:rPr>
                <w:b/>
                <w:sz w:val="32"/>
                <w:szCs w:val="32"/>
              </w:rPr>
            </w:pPr>
            <w:r>
              <w:rPr>
                <w:b/>
                <w:sz w:val="32"/>
                <w:szCs w:val="32"/>
              </w:rPr>
              <w:t>Question</w:t>
            </w:r>
          </w:p>
        </w:tc>
        <w:tc>
          <w:tcPr>
            <w:tcW w:w="31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8347B" w:rsidRDefault="0008347B">
            <w:pPr>
              <w:jc w:val="center"/>
              <w:rPr>
                <w:b/>
                <w:sz w:val="32"/>
                <w:szCs w:val="32"/>
              </w:rPr>
            </w:pPr>
            <w:r>
              <w:rPr>
                <w:b/>
                <w:sz w:val="32"/>
                <w:szCs w:val="32"/>
              </w:rPr>
              <w:t>Possible Marks</w:t>
            </w:r>
          </w:p>
        </w:tc>
        <w:tc>
          <w:tcPr>
            <w:tcW w:w="31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8347B" w:rsidRDefault="0008347B">
            <w:pPr>
              <w:jc w:val="center"/>
              <w:rPr>
                <w:b/>
                <w:sz w:val="32"/>
                <w:szCs w:val="32"/>
              </w:rPr>
            </w:pPr>
            <w:r>
              <w:rPr>
                <w:b/>
                <w:sz w:val="32"/>
                <w:szCs w:val="32"/>
              </w:rPr>
              <w:t>Marks Achieved</w:t>
            </w:r>
          </w:p>
        </w:tc>
      </w:tr>
      <w:tr w:rsidR="0008347B" w:rsidTr="0008347B">
        <w:trPr>
          <w:trHeight w:val="720"/>
        </w:trPr>
        <w:tc>
          <w:tcPr>
            <w:tcW w:w="31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8347B" w:rsidRDefault="00AB53E2">
            <w:pPr>
              <w:jc w:val="center"/>
              <w:rPr>
                <w:b/>
                <w:sz w:val="32"/>
                <w:szCs w:val="32"/>
              </w:rPr>
            </w:pPr>
            <w:r>
              <w:rPr>
                <w:b/>
                <w:sz w:val="32"/>
                <w:szCs w:val="32"/>
              </w:rPr>
              <w:t>8</w:t>
            </w:r>
          </w:p>
        </w:tc>
        <w:tc>
          <w:tcPr>
            <w:tcW w:w="31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8347B" w:rsidRDefault="00AB53E2">
            <w:pPr>
              <w:jc w:val="center"/>
              <w:rPr>
                <w:b/>
                <w:sz w:val="32"/>
                <w:szCs w:val="32"/>
              </w:rPr>
            </w:pPr>
            <w:r>
              <w:rPr>
                <w:b/>
                <w:sz w:val="32"/>
                <w:szCs w:val="32"/>
              </w:rPr>
              <w:t>7</w:t>
            </w:r>
          </w:p>
        </w:tc>
        <w:tc>
          <w:tcPr>
            <w:tcW w:w="31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08347B" w:rsidRDefault="0008347B">
            <w:pPr>
              <w:jc w:val="center"/>
              <w:rPr>
                <w:b/>
                <w:sz w:val="32"/>
                <w:szCs w:val="32"/>
              </w:rPr>
            </w:pPr>
          </w:p>
        </w:tc>
      </w:tr>
      <w:tr w:rsidR="0008347B" w:rsidTr="0008347B">
        <w:trPr>
          <w:trHeight w:val="720"/>
        </w:trPr>
        <w:tc>
          <w:tcPr>
            <w:tcW w:w="31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8347B" w:rsidRDefault="00AB53E2">
            <w:pPr>
              <w:jc w:val="center"/>
              <w:rPr>
                <w:b/>
                <w:sz w:val="32"/>
                <w:szCs w:val="32"/>
              </w:rPr>
            </w:pPr>
            <w:r>
              <w:rPr>
                <w:b/>
                <w:sz w:val="32"/>
                <w:szCs w:val="32"/>
              </w:rPr>
              <w:t>9</w:t>
            </w:r>
          </w:p>
        </w:tc>
        <w:tc>
          <w:tcPr>
            <w:tcW w:w="31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8347B" w:rsidRDefault="00AB53E2">
            <w:pPr>
              <w:jc w:val="center"/>
              <w:rPr>
                <w:b/>
                <w:sz w:val="32"/>
                <w:szCs w:val="32"/>
              </w:rPr>
            </w:pPr>
            <w:r>
              <w:rPr>
                <w:b/>
                <w:sz w:val="32"/>
                <w:szCs w:val="32"/>
              </w:rPr>
              <w:t>4</w:t>
            </w:r>
          </w:p>
        </w:tc>
        <w:tc>
          <w:tcPr>
            <w:tcW w:w="31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08347B" w:rsidRDefault="0008347B">
            <w:pPr>
              <w:jc w:val="center"/>
              <w:rPr>
                <w:b/>
                <w:sz w:val="32"/>
                <w:szCs w:val="32"/>
              </w:rPr>
            </w:pPr>
          </w:p>
        </w:tc>
      </w:tr>
      <w:tr w:rsidR="0008347B" w:rsidTr="0008347B">
        <w:trPr>
          <w:trHeight w:val="720"/>
        </w:trPr>
        <w:tc>
          <w:tcPr>
            <w:tcW w:w="31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8347B" w:rsidRDefault="00AB53E2">
            <w:pPr>
              <w:jc w:val="center"/>
              <w:rPr>
                <w:b/>
                <w:sz w:val="32"/>
                <w:szCs w:val="32"/>
              </w:rPr>
            </w:pPr>
            <w:r>
              <w:rPr>
                <w:b/>
                <w:sz w:val="32"/>
                <w:szCs w:val="32"/>
              </w:rPr>
              <w:t>10</w:t>
            </w:r>
          </w:p>
        </w:tc>
        <w:tc>
          <w:tcPr>
            <w:tcW w:w="31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8347B" w:rsidRDefault="00CF3D3A">
            <w:pPr>
              <w:jc w:val="center"/>
              <w:rPr>
                <w:b/>
                <w:sz w:val="32"/>
                <w:szCs w:val="32"/>
              </w:rPr>
            </w:pPr>
            <w:r>
              <w:rPr>
                <w:b/>
                <w:sz w:val="32"/>
                <w:szCs w:val="32"/>
              </w:rPr>
              <w:t>7</w:t>
            </w:r>
          </w:p>
        </w:tc>
        <w:tc>
          <w:tcPr>
            <w:tcW w:w="31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08347B" w:rsidRDefault="0008347B">
            <w:pPr>
              <w:jc w:val="center"/>
              <w:rPr>
                <w:b/>
                <w:sz w:val="32"/>
                <w:szCs w:val="32"/>
              </w:rPr>
            </w:pPr>
          </w:p>
        </w:tc>
      </w:tr>
      <w:tr w:rsidR="0008347B" w:rsidTr="0008347B">
        <w:trPr>
          <w:trHeight w:val="720"/>
        </w:trPr>
        <w:tc>
          <w:tcPr>
            <w:tcW w:w="31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8347B" w:rsidRDefault="00AB53E2">
            <w:pPr>
              <w:jc w:val="center"/>
              <w:rPr>
                <w:b/>
                <w:sz w:val="32"/>
                <w:szCs w:val="32"/>
              </w:rPr>
            </w:pPr>
            <w:r>
              <w:rPr>
                <w:b/>
                <w:sz w:val="32"/>
                <w:szCs w:val="32"/>
              </w:rPr>
              <w:t>11</w:t>
            </w:r>
          </w:p>
        </w:tc>
        <w:tc>
          <w:tcPr>
            <w:tcW w:w="31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8347B" w:rsidRDefault="00AB53E2">
            <w:pPr>
              <w:jc w:val="center"/>
              <w:rPr>
                <w:b/>
                <w:sz w:val="32"/>
                <w:szCs w:val="32"/>
              </w:rPr>
            </w:pPr>
            <w:r>
              <w:rPr>
                <w:b/>
                <w:sz w:val="32"/>
                <w:szCs w:val="32"/>
              </w:rPr>
              <w:t>7</w:t>
            </w:r>
          </w:p>
        </w:tc>
        <w:tc>
          <w:tcPr>
            <w:tcW w:w="31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08347B" w:rsidRDefault="0008347B">
            <w:pPr>
              <w:jc w:val="center"/>
              <w:rPr>
                <w:b/>
                <w:sz w:val="32"/>
                <w:szCs w:val="32"/>
              </w:rPr>
            </w:pPr>
          </w:p>
        </w:tc>
      </w:tr>
      <w:tr w:rsidR="0008347B" w:rsidTr="0008347B">
        <w:trPr>
          <w:trHeight w:val="720"/>
        </w:trPr>
        <w:tc>
          <w:tcPr>
            <w:tcW w:w="31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8347B" w:rsidRDefault="00AB53E2">
            <w:pPr>
              <w:jc w:val="center"/>
              <w:rPr>
                <w:b/>
                <w:sz w:val="32"/>
                <w:szCs w:val="32"/>
              </w:rPr>
            </w:pPr>
            <w:r>
              <w:rPr>
                <w:b/>
                <w:sz w:val="32"/>
                <w:szCs w:val="32"/>
              </w:rPr>
              <w:t>12</w:t>
            </w:r>
          </w:p>
        </w:tc>
        <w:tc>
          <w:tcPr>
            <w:tcW w:w="31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8347B" w:rsidRDefault="00AB53E2">
            <w:pPr>
              <w:jc w:val="center"/>
              <w:rPr>
                <w:b/>
                <w:sz w:val="32"/>
                <w:szCs w:val="32"/>
              </w:rPr>
            </w:pPr>
            <w:r>
              <w:rPr>
                <w:b/>
                <w:sz w:val="32"/>
                <w:szCs w:val="32"/>
              </w:rPr>
              <w:t>4</w:t>
            </w:r>
          </w:p>
        </w:tc>
        <w:tc>
          <w:tcPr>
            <w:tcW w:w="31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08347B" w:rsidRDefault="0008347B">
            <w:pPr>
              <w:jc w:val="center"/>
              <w:rPr>
                <w:b/>
                <w:sz w:val="32"/>
                <w:szCs w:val="32"/>
              </w:rPr>
            </w:pPr>
          </w:p>
        </w:tc>
      </w:tr>
      <w:tr w:rsidR="0008347B" w:rsidTr="0008347B">
        <w:trPr>
          <w:trHeight w:val="720"/>
        </w:trPr>
        <w:tc>
          <w:tcPr>
            <w:tcW w:w="31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8347B" w:rsidRDefault="00AB53E2">
            <w:pPr>
              <w:jc w:val="center"/>
              <w:rPr>
                <w:b/>
                <w:sz w:val="32"/>
                <w:szCs w:val="32"/>
              </w:rPr>
            </w:pPr>
            <w:r>
              <w:rPr>
                <w:b/>
                <w:sz w:val="32"/>
                <w:szCs w:val="32"/>
              </w:rPr>
              <w:t>13</w:t>
            </w:r>
          </w:p>
        </w:tc>
        <w:tc>
          <w:tcPr>
            <w:tcW w:w="31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8347B" w:rsidRDefault="00AB53E2">
            <w:pPr>
              <w:jc w:val="center"/>
              <w:rPr>
                <w:b/>
                <w:sz w:val="32"/>
                <w:szCs w:val="32"/>
              </w:rPr>
            </w:pPr>
            <w:r>
              <w:rPr>
                <w:b/>
                <w:sz w:val="32"/>
                <w:szCs w:val="32"/>
              </w:rPr>
              <w:t>3</w:t>
            </w:r>
          </w:p>
        </w:tc>
        <w:tc>
          <w:tcPr>
            <w:tcW w:w="31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08347B" w:rsidRDefault="0008347B">
            <w:pPr>
              <w:jc w:val="center"/>
              <w:rPr>
                <w:b/>
                <w:sz w:val="32"/>
                <w:szCs w:val="32"/>
              </w:rPr>
            </w:pPr>
          </w:p>
        </w:tc>
      </w:tr>
      <w:tr w:rsidR="0008347B" w:rsidTr="0008347B">
        <w:trPr>
          <w:trHeight w:val="720"/>
        </w:trPr>
        <w:tc>
          <w:tcPr>
            <w:tcW w:w="31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8347B" w:rsidRDefault="00AB53E2">
            <w:pPr>
              <w:jc w:val="center"/>
              <w:rPr>
                <w:b/>
                <w:sz w:val="32"/>
                <w:szCs w:val="32"/>
              </w:rPr>
            </w:pPr>
            <w:r>
              <w:rPr>
                <w:b/>
                <w:sz w:val="32"/>
                <w:szCs w:val="32"/>
              </w:rPr>
              <w:t>14</w:t>
            </w:r>
          </w:p>
        </w:tc>
        <w:tc>
          <w:tcPr>
            <w:tcW w:w="31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8347B" w:rsidRDefault="00AB53E2">
            <w:pPr>
              <w:jc w:val="center"/>
              <w:rPr>
                <w:b/>
                <w:sz w:val="32"/>
                <w:szCs w:val="32"/>
              </w:rPr>
            </w:pPr>
            <w:r>
              <w:rPr>
                <w:b/>
                <w:sz w:val="32"/>
                <w:szCs w:val="32"/>
              </w:rPr>
              <w:t>12</w:t>
            </w:r>
          </w:p>
        </w:tc>
        <w:tc>
          <w:tcPr>
            <w:tcW w:w="31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08347B" w:rsidRDefault="0008347B">
            <w:pPr>
              <w:jc w:val="center"/>
              <w:rPr>
                <w:b/>
                <w:sz w:val="32"/>
                <w:szCs w:val="32"/>
              </w:rPr>
            </w:pPr>
          </w:p>
        </w:tc>
      </w:tr>
      <w:tr w:rsidR="0008347B" w:rsidTr="0008347B">
        <w:trPr>
          <w:trHeight w:val="720"/>
        </w:trPr>
        <w:tc>
          <w:tcPr>
            <w:tcW w:w="31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8347B" w:rsidRDefault="00AB53E2">
            <w:pPr>
              <w:jc w:val="center"/>
              <w:rPr>
                <w:b/>
                <w:sz w:val="32"/>
                <w:szCs w:val="32"/>
              </w:rPr>
            </w:pPr>
            <w:r>
              <w:rPr>
                <w:b/>
                <w:sz w:val="32"/>
                <w:szCs w:val="32"/>
              </w:rPr>
              <w:t>15</w:t>
            </w:r>
          </w:p>
        </w:tc>
        <w:tc>
          <w:tcPr>
            <w:tcW w:w="31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8347B" w:rsidRDefault="00AB53E2">
            <w:pPr>
              <w:jc w:val="center"/>
              <w:rPr>
                <w:b/>
                <w:sz w:val="32"/>
                <w:szCs w:val="32"/>
              </w:rPr>
            </w:pPr>
            <w:r>
              <w:rPr>
                <w:b/>
                <w:sz w:val="32"/>
                <w:szCs w:val="32"/>
              </w:rPr>
              <w:t>14</w:t>
            </w:r>
          </w:p>
        </w:tc>
        <w:tc>
          <w:tcPr>
            <w:tcW w:w="31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08347B" w:rsidRDefault="0008347B">
            <w:pPr>
              <w:jc w:val="center"/>
              <w:rPr>
                <w:b/>
                <w:sz w:val="32"/>
                <w:szCs w:val="32"/>
              </w:rPr>
            </w:pPr>
          </w:p>
        </w:tc>
      </w:tr>
      <w:tr w:rsidR="00AB53E2" w:rsidTr="0008347B">
        <w:trPr>
          <w:trHeight w:val="720"/>
        </w:trPr>
        <w:tc>
          <w:tcPr>
            <w:tcW w:w="31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AB53E2" w:rsidRDefault="00AB53E2">
            <w:pPr>
              <w:jc w:val="center"/>
              <w:rPr>
                <w:b/>
                <w:sz w:val="32"/>
                <w:szCs w:val="32"/>
              </w:rPr>
            </w:pPr>
            <w:r>
              <w:rPr>
                <w:b/>
                <w:sz w:val="32"/>
                <w:szCs w:val="32"/>
              </w:rPr>
              <w:t>16</w:t>
            </w:r>
          </w:p>
        </w:tc>
        <w:tc>
          <w:tcPr>
            <w:tcW w:w="31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AB53E2" w:rsidRDefault="000F610A">
            <w:pPr>
              <w:jc w:val="center"/>
              <w:rPr>
                <w:b/>
                <w:sz w:val="32"/>
                <w:szCs w:val="32"/>
              </w:rPr>
            </w:pPr>
            <w:r>
              <w:rPr>
                <w:b/>
                <w:sz w:val="32"/>
                <w:szCs w:val="32"/>
              </w:rPr>
              <w:t>7</w:t>
            </w:r>
          </w:p>
        </w:tc>
        <w:tc>
          <w:tcPr>
            <w:tcW w:w="31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AB53E2" w:rsidRDefault="00AB53E2">
            <w:pPr>
              <w:jc w:val="center"/>
              <w:rPr>
                <w:b/>
                <w:sz w:val="32"/>
                <w:szCs w:val="32"/>
              </w:rPr>
            </w:pPr>
          </w:p>
        </w:tc>
      </w:tr>
      <w:tr w:rsidR="00AB53E2" w:rsidTr="0008347B">
        <w:trPr>
          <w:trHeight w:val="720"/>
        </w:trPr>
        <w:tc>
          <w:tcPr>
            <w:tcW w:w="31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AB53E2" w:rsidRDefault="00AB53E2">
            <w:pPr>
              <w:jc w:val="center"/>
              <w:rPr>
                <w:b/>
                <w:sz w:val="32"/>
                <w:szCs w:val="32"/>
              </w:rPr>
            </w:pPr>
            <w:r>
              <w:rPr>
                <w:b/>
                <w:sz w:val="32"/>
                <w:szCs w:val="32"/>
              </w:rPr>
              <w:t>17</w:t>
            </w:r>
          </w:p>
        </w:tc>
        <w:tc>
          <w:tcPr>
            <w:tcW w:w="31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AB53E2" w:rsidRDefault="000F610A">
            <w:pPr>
              <w:jc w:val="center"/>
              <w:rPr>
                <w:b/>
                <w:sz w:val="32"/>
                <w:szCs w:val="32"/>
              </w:rPr>
            </w:pPr>
            <w:r>
              <w:rPr>
                <w:b/>
                <w:sz w:val="32"/>
                <w:szCs w:val="32"/>
              </w:rPr>
              <w:t>7</w:t>
            </w:r>
          </w:p>
        </w:tc>
        <w:tc>
          <w:tcPr>
            <w:tcW w:w="31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AB53E2" w:rsidRDefault="00AB53E2">
            <w:pPr>
              <w:jc w:val="center"/>
              <w:rPr>
                <w:b/>
                <w:sz w:val="32"/>
                <w:szCs w:val="32"/>
              </w:rPr>
            </w:pPr>
          </w:p>
        </w:tc>
      </w:tr>
      <w:tr w:rsidR="00AB53E2" w:rsidTr="0008347B">
        <w:trPr>
          <w:trHeight w:val="720"/>
        </w:trPr>
        <w:tc>
          <w:tcPr>
            <w:tcW w:w="31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AB53E2" w:rsidRDefault="00AB53E2">
            <w:pPr>
              <w:jc w:val="center"/>
              <w:rPr>
                <w:b/>
                <w:sz w:val="32"/>
                <w:szCs w:val="32"/>
              </w:rPr>
            </w:pPr>
            <w:r>
              <w:rPr>
                <w:b/>
                <w:sz w:val="32"/>
                <w:szCs w:val="32"/>
              </w:rPr>
              <w:t>18</w:t>
            </w:r>
          </w:p>
        </w:tc>
        <w:tc>
          <w:tcPr>
            <w:tcW w:w="31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AB53E2" w:rsidRDefault="00CF3D3A">
            <w:pPr>
              <w:jc w:val="center"/>
              <w:rPr>
                <w:b/>
                <w:sz w:val="32"/>
                <w:szCs w:val="32"/>
              </w:rPr>
            </w:pPr>
            <w:r>
              <w:rPr>
                <w:b/>
                <w:sz w:val="32"/>
                <w:szCs w:val="32"/>
              </w:rPr>
              <w:t>9</w:t>
            </w:r>
          </w:p>
        </w:tc>
        <w:tc>
          <w:tcPr>
            <w:tcW w:w="31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AB53E2" w:rsidRDefault="00AB53E2">
            <w:pPr>
              <w:jc w:val="center"/>
              <w:rPr>
                <w:b/>
                <w:sz w:val="32"/>
                <w:szCs w:val="32"/>
              </w:rPr>
            </w:pPr>
          </w:p>
        </w:tc>
      </w:tr>
      <w:tr w:rsidR="00AB53E2" w:rsidTr="0008347B">
        <w:trPr>
          <w:trHeight w:val="720"/>
        </w:trPr>
        <w:tc>
          <w:tcPr>
            <w:tcW w:w="31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AB53E2" w:rsidRDefault="00AB53E2">
            <w:pPr>
              <w:jc w:val="center"/>
              <w:rPr>
                <w:b/>
                <w:sz w:val="32"/>
                <w:szCs w:val="32"/>
              </w:rPr>
            </w:pPr>
            <w:r>
              <w:rPr>
                <w:b/>
                <w:sz w:val="32"/>
                <w:szCs w:val="32"/>
              </w:rPr>
              <w:t>19</w:t>
            </w:r>
          </w:p>
        </w:tc>
        <w:tc>
          <w:tcPr>
            <w:tcW w:w="31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AB53E2" w:rsidRDefault="00AB53E2">
            <w:pPr>
              <w:jc w:val="center"/>
              <w:rPr>
                <w:b/>
                <w:sz w:val="32"/>
                <w:szCs w:val="32"/>
              </w:rPr>
            </w:pPr>
            <w:r>
              <w:rPr>
                <w:b/>
                <w:sz w:val="32"/>
                <w:szCs w:val="32"/>
              </w:rPr>
              <w:t>4</w:t>
            </w:r>
          </w:p>
        </w:tc>
        <w:tc>
          <w:tcPr>
            <w:tcW w:w="31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AB53E2" w:rsidRDefault="00AB53E2">
            <w:pPr>
              <w:jc w:val="center"/>
              <w:rPr>
                <w:b/>
                <w:sz w:val="32"/>
                <w:szCs w:val="32"/>
              </w:rPr>
            </w:pPr>
          </w:p>
        </w:tc>
      </w:tr>
      <w:tr w:rsidR="00AB53E2" w:rsidTr="0008347B">
        <w:trPr>
          <w:trHeight w:val="720"/>
        </w:trPr>
        <w:tc>
          <w:tcPr>
            <w:tcW w:w="31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AB53E2" w:rsidRDefault="00AB53E2">
            <w:pPr>
              <w:jc w:val="center"/>
              <w:rPr>
                <w:b/>
                <w:sz w:val="32"/>
                <w:szCs w:val="32"/>
              </w:rPr>
            </w:pPr>
            <w:r>
              <w:rPr>
                <w:b/>
                <w:sz w:val="32"/>
                <w:szCs w:val="32"/>
              </w:rPr>
              <w:t>20</w:t>
            </w:r>
          </w:p>
        </w:tc>
        <w:tc>
          <w:tcPr>
            <w:tcW w:w="31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AB53E2" w:rsidRDefault="000F610A">
            <w:pPr>
              <w:jc w:val="center"/>
              <w:rPr>
                <w:b/>
                <w:sz w:val="32"/>
                <w:szCs w:val="32"/>
              </w:rPr>
            </w:pPr>
            <w:r>
              <w:rPr>
                <w:b/>
                <w:sz w:val="32"/>
                <w:szCs w:val="32"/>
              </w:rPr>
              <w:t>9</w:t>
            </w:r>
          </w:p>
        </w:tc>
        <w:tc>
          <w:tcPr>
            <w:tcW w:w="31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AB53E2" w:rsidRDefault="00AB53E2">
            <w:pPr>
              <w:jc w:val="center"/>
              <w:rPr>
                <w:b/>
                <w:sz w:val="32"/>
                <w:szCs w:val="32"/>
              </w:rPr>
            </w:pPr>
          </w:p>
        </w:tc>
      </w:tr>
      <w:tr w:rsidR="00AB53E2" w:rsidTr="0008347B">
        <w:trPr>
          <w:trHeight w:val="720"/>
        </w:trPr>
        <w:tc>
          <w:tcPr>
            <w:tcW w:w="31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AB53E2" w:rsidRDefault="00AB53E2">
            <w:pPr>
              <w:jc w:val="center"/>
              <w:rPr>
                <w:b/>
                <w:sz w:val="32"/>
                <w:szCs w:val="32"/>
              </w:rPr>
            </w:pPr>
            <w:r>
              <w:rPr>
                <w:b/>
                <w:sz w:val="32"/>
                <w:szCs w:val="32"/>
              </w:rPr>
              <w:t>21</w:t>
            </w:r>
          </w:p>
        </w:tc>
        <w:tc>
          <w:tcPr>
            <w:tcW w:w="31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AB53E2" w:rsidRDefault="000F610A">
            <w:pPr>
              <w:jc w:val="center"/>
              <w:rPr>
                <w:b/>
                <w:sz w:val="32"/>
                <w:szCs w:val="32"/>
              </w:rPr>
            </w:pPr>
            <w:r>
              <w:rPr>
                <w:b/>
                <w:sz w:val="32"/>
                <w:szCs w:val="32"/>
              </w:rPr>
              <w:t>6</w:t>
            </w:r>
          </w:p>
        </w:tc>
        <w:tc>
          <w:tcPr>
            <w:tcW w:w="31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AB53E2" w:rsidRDefault="00AB53E2">
            <w:pPr>
              <w:jc w:val="center"/>
              <w:rPr>
                <w:b/>
                <w:sz w:val="32"/>
                <w:szCs w:val="32"/>
              </w:rPr>
            </w:pPr>
          </w:p>
        </w:tc>
      </w:tr>
      <w:tr w:rsidR="00AB53E2" w:rsidTr="0008347B">
        <w:trPr>
          <w:trHeight w:val="720"/>
        </w:trPr>
        <w:tc>
          <w:tcPr>
            <w:tcW w:w="31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AB53E2" w:rsidRDefault="00AB53E2">
            <w:pPr>
              <w:jc w:val="center"/>
              <w:rPr>
                <w:b/>
                <w:sz w:val="32"/>
                <w:szCs w:val="32"/>
              </w:rPr>
            </w:pPr>
            <w:r>
              <w:rPr>
                <w:b/>
                <w:sz w:val="32"/>
                <w:szCs w:val="32"/>
              </w:rPr>
              <w:t>TOTAL</w:t>
            </w:r>
          </w:p>
        </w:tc>
        <w:tc>
          <w:tcPr>
            <w:tcW w:w="31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AB53E2" w:rsidRDefault="00AB53E2">
            <w:pPr>
              <w:jc w:val="center"/>
              <w:rPr>
                <w:b/>
                <w:sz w:val="32"/>
                <w:szCs w:val="32"/>
              </w:rPr>
            </w:pPr>
            <w:r>
              <w:rPr>
                <w:b/>
                <w:sz w:val="32"/>
                <w:szCs w:val="32"/>
              </w:rPr>
              <w:t>100</w:t>
            </w:r>
          </w:p>
        </w:tc>
        <w:tc>
          <w:tcPr>
            <w:tcW w:w="31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AB53E2" w:rsidRDefault="00AB53E2">
            <w:pPr>
              <w:jc w:val="center"/>
              <w:rPr>
                <w:b/>
                <w:sz w:val="32"/>
                <w:szCs w:val="32"/>
              </w:rPr>
            </w:pPr>
          </w:p>
        </w:tc>
      </w:tr>
    </w:tbl>
    <w:p w:rsidR="0008347B" w:rsidRDefault="0008347B"/>
    <w:sectPr w:rsidR="0008347B" w:rsidSect="00B2493F">
      <w:headerReference w:type="default" r:id="rId82"/>
      <w:footerReference w:type="default" r:id="rId83"/>
      <w:pgSz w:w="12240" w:h="15840"/>
      <w:pgMar w:top="1440" w:right="1440" w:bottom="432" w:left="1440" w:header="720" w:footer="720" w:gutter="0"/>
      <w:cols w:space="720"/>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rsidR="007F23F4" w:rsidRDefault="007F23F4" w:rsidP="00945CC4">
      <w:pPr>
        <w:spacing w:after="0" w:line="240" w:lineRule="auto"/>
      </w:pPr>
      <w:r>
        <w:separator/>
      </w:r>
    </w:p>
  </w:endnote>
  <w:endnote w:type="continuationSeparator" w:id="0">
    <w:p w:rsidR="007F23F4" w:rsidRDefault="007F23F4" w:rsidP="00945CC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E00002FF" w:usb1="6AC7FDFB" w:usb2="00000012" w:usb3="00000000" w:csb0="0002009F" w:csb1="00000000"/>
  </w:font>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Century Schoolbook">
    <w:panose1 w:val="02040604050505020304"/>
    <w:charset w:val="00"/>
    <w:family w:val="auto"/>
    <w:pitch w:val="variable"/>
    <w:sig w:usb0="00000003" w:usb1="00000000" w:usb2="00000000" w:usb3="00000000" w:csb0="00000001" w:csb1="00000000"/>
  </w:font>
  <w:font w:name="Cambria Math">
    <w:panose1 w:val="02040503050406030204"/>
    <w:charset w:val="00"/>
    <w:family w:val="auto"/>
    <w:pitch w:val="variable"/>
    <w:sig w:usb0="E00002FF" w:usb1="420024FF" w:usb2="00000000" w:usb3="00000000" w:csb0="0000019F" w:csb1="00000000"/>
  </w:font>
  <w:font w:name="ＭＳ ゴシック">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183805"/>
      <w:docPartObj>
        <w:docPartGallery w:val="Page Numbers (Bottom of Page)"/>
        <w:docPartUnique/>
      </w:docPartObj>
    </w:sdtPr>
    <w:sdtEndPr>
      <w:rPr>
        <w:spacing w:val="60"/>
      </w:rPr>
    </w:sdtEndPr>
    <w:sdtContent>
      <w:p w:rsidR="007F23F4" w:rsidRDefault="007F23F4">
        <w:pPr>
          <w:pStyle w:val="Footer"/>
          <w:pBdr>
            <w:top w:val="single" w:sz="4" w:space="1" w:color="D9D9D9" w:themeColor="background1" w:themeShade="D9"/>
          </w:pBdr>
          <w:jc w:val="right"/>
        </w:pPr>
        <w:r>
          <w:fldChar w:fldCharType="begin"/>
        </w:r>
        <w:r>
          <w:instrText xml:space="preserve"> PAGE   \* MERGEFORMAT </w:instrText>
        </w:r>
        <w:r>
          <w:fldChar w:fldCharType="separate"/>
        </w:r>
        <w:r w:rsidR="000D1A64">
          <w:rPr>
            <w:noProof/>
          </w:rPr>
          <w:t>14</w:t>
        </w:r>
        <w:r>
          <w:rPr>
            <w:noProof/>
          </w:rPr>
          <w:fldChar w:fldCharType="end"/>
        </w:r>
        <w:r>
          <w:t xml:space="preserve"> | </w:t>
        </w:r>
        <w:r>
          <w:rPr>
            <w:color w:val="7F7F7F" w:themeColor="background1" w:themeShade="7F"/>
            <w:spacing w:val="60"/>
          </w:rPr>
          <w:t>Page</w:t>
        </w:r>
      </w:p>
    </w:sdtContent>
  </w:sdt>
  <w:p w:rsidR="007F23F4" w:rsidRPr="003C5CA3" w:rsidRDefault="007F23F4" w:rsidP="005A603A">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rsidR="007F23F4" w:rsidRDefault="007F23F4" w:rsidP="00945CC4">
      <w:pPr>
        <w:spacing w:after="0" w:line="240" w:lineRule="auto"/>
      </w:pPr>
      <w:r>
        <w:separator/>
      </w:r>
    </w:p>
  </w:footnote>
  <w:footnote w:type="continuationSeparator" w:id="0">
    <w:p w:rsidR="007F23F4" w:rsidRDefault="007F23F4" w:rsidP="00945CC4">
      <w:pPr>
        <w:spacing w:after="0"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23F4" w:rsidRDefault="007F23F4">
    <w:pPr>
      <w:pStyle w:val="Header"/>
    </w:pPr>
    <w:r>
      <w:t>3C/D Semester 1 Examination 2012</w:t>
    </w:r>
    <w:r>
      <w:ptab w:relativeTo="margin" w:alignment="center" w:leader="none"/>
    </w:r>
    <w:r>
      <w:ptab w:relativeTo="margin" w:alignment="right" w:leader="none"/>
    </w:r>
    <w:r>
      <w:t>J.F, R.F.</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10BB0303"/>
    <w:multiLevelType w:val="hybridMultilevel"/>
    <w:tmpl w:val="4C8E6282"/>
    <w:lvl w:ilvl="0" w:tplc="3B1C1648">
      <w:start w:val="1"/>
      <w:numFmt w:val="lowerLetter"/>
      <w:lvlText w:val="(%1)"/>
      <w:lvlJc w:val="left"/>
      <w:pPr>
        <w:ind w:left="720" w:hanging="360"/>
      </w:pPr>
      <w:rPr>
        <w:rFonts w:asciiTheme="minorHAnsi" w:eastAsiaTheme="minorEastAsia" w:hAnsiTheme="minorHAnsi" w:cstheme="minorBidi" w:hint="default"/>
        <w:sz w:val="22"/>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nsid w:val="154C35FB"/>
    <w:multiLevelType w:val="hybridMultilevel"/>
    <w:tmpl w:val="E7683E40"/>
    <w:lvl w:ilvl="0" w:tplc="E93C65E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18ED61B5"/>
    <w:multiLevelType w:val="hybridMultilevel"/>
    <w:tmpl w:val="D9E85352"/>
    <w:lvl w:ilvl="0" w:tplc="57E2FB78">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3">
    <w:nsid w:val="1DAE594C"/>
    <w:multiLevelType w:val="hybridMultilevel"/>
    <w:tmpl w:val="3168A9BA"/>
    <w:lvl w:ilvl="0" w:tplc="4C7A32C6">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4">
    <w:nsid w:val="1E670F55"/>
    <w:multiLevelType w:val="hybridMultilevel"/>
    <w:tmpl w:val="08ECAFCE"/>
    <w:lvl w:ilvl="0" w:tplc="E604E2B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nsid w:val="2B84252A"/>
    <w:multiLevelType w:val="hybridMultilevel"/>
    <w:tmpl w:val="8F007B12"/>
    <w:lvl w:ilvl="0" w:tplc="677203F0">
      <w:start w:val="1"/>
      <w:numFmt w:val="lowerRoman"/>
      <w:lvlText w:val="%1)"/>
      <w:lvlJc w:val="left"/>
      <w:pPr>
        <w:tabs>
          <w:tab w:val="num" w:pos="1440"/>
        </w:tabs>
        <w:ind w:left="1440" w:hanging="720"/>
      </w:pPr>
      <w:rPr>
        <w:rFonts w:hint="default"/>
      </w:rPr>
    </w:lvl>
    <w:lvl w:ilvl="1" w:tplc="0C090019">
      <w:start w:val="1"/>
      <w:numFmt w:val="lowerLetter"/>
      <w:lvlText w:val="%2."/>
      <w:lvlJc w:val="left"/>
      <w:pPr>
        <w:tabs>
          <w:tab w:val="num" w:pos="1800"/>
        </w:tabs>
        <w:ind w:left="1800" w:hanging="360"/>
      </w:pPr>
    </w:lvl>
    <w:lvl w:ilvl="2" w:tplc="0C09001B">
      <w:start w:val="1"/>
      <w:numFmt w:val="lowerRoman"/>
      <w:lvlText w:val="%3."/>
      <w:lvlJc w:val="right"/>
      <w:pPr>
        <w:tabs>
          <w:tab w:val="num" w:pos="2520"/>
        </w:tabs>
        <w:ind w:left="2520" w:hanging="180"/>
      </w:pPr>
    </w:lvl>
    <w:lvl w:ilvl="3" w:tplc="0C09000F">
      <w:start w:val="1"/>
      <w:numFmt w:val="decimal"/>
      <w:lvlText w:val="%4."/>
      <w:lvlJc w:val="left"/>
      <w:pPr>
        <w:tabs>
          <w:tab w:val="num" w:pos="3240"/>
        </w:tabs>
        <w:ind w:left="3240" w:hanging="360"/>
      </w:pPr>
    </w:lvl>
    <w:lvl w:ilvl="4" w:tplc="0C090019" w:tentative="1">
      <w:start w:val="1"/>
      <w:numFmt w:val="lowerLetter"/>
      <w:lvlText w:val="%5."/>
      <w:lvlJc w:val="left"/>
      <w:pPr>
        <w:tabs>
          <w:tab w:val="num" w:pos="3960"/>
        </w:tabs>
        <w:ind w:left="3960" w:hanging="360"/>
      </w:pPr>
    </w:lvl>
    <w:lvl w:ilvl="5" w:tplc="0C09001B" w:tentative="1">
      <w:start w:val="1"/>
      <w:numFmt w:val="lowerRoman"/>
      <w:lvlText w:val="%6."/>
      <w:lvlJc w:val="right"/>
      <w:pPr>
        <w:tabs>
          <w:tab w:val="num" w:pos="4680"/>
        </w:tabs>
        <w:ind w:left="4680" w:hanging="180"/>
      </w:pPr>
    </w:lvl>
    <w:lvl w:ilvl="6" w:tplc="0C09000F" w:tentative="1">
      <w:start w:val="1"/>
      <w:numFmt w:val="decimal"/>
      <w:lvlText w:val="%7."/>
      <w:lvlJc w:val="left"/>
      <w:pPr>
        <w:tabs>
          <w:tab w:val="num" w:pos="5400"/>
        </w:tabs>
        <w:ind w:left="5400" w:hanging="360"/>
      </w:pPr>
    </w:lvl>
    <w:lvl w:ilvl="7" w:tplc="0C090019" w:tentative="1">
      <w:start w:val="1"/>
      <w:numFmt w:val="lowerLetter"/>
      <w:lvlText w:val="%8."/>
      <w:lvlJc w:val="left"/>
      <w:pPr>
        <w:tabs>
          <w:tab w:val="num" w:pos="6120"/>
        </w:tabs>
        <w:ind w:left="6120" w:hanging="360"/>
      </w:pPr>
    </w:lvl>
    <w:lvl w:ilvl="8" w:tplc="0C09001B" w:tentative="1">
      <w:start w:val="1"/>
      <w:numFmt w:val="lowerRoman"/>
      <w:lvlText w:val="%9."/>
      <w:lvlJc w:val="right"/>
      <w:pPr>
        <w:tabs>
          <w:tab w:val="num" w:pos="6840"/>
        </w:tabs>
        <w:ind w:left="6840" w:hanging="180"/>
      </w:pPr>
    </w:lvl>
  </w:abstractNum>
  <w:abstractNum w:abstractNumId="6">
    <w:nsid w:val="30597AE1"/>
    <w:multiLevelType w:val="hybridMultilevel"/>
    <w:tmpl w:val="4AC6F0D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nsid w:val="3FD34F4B"/>
    <w:multiLevelType w:val="hybridMultilevel"/>
    <w:tmpl w:val="0C1E29EC"/>
    <w:lvl w:ilvl="0" w:tplc="0C09000F">
      <w:start w:val="1"/>
      <w:numFmt w:val="decimal"/>
      <w:lvlText w:val="%1."/>
      <w:lvlJc w:val="left"/>
      <w:pPr>
        <w:ind w:left="720" w:hanging="360"/>
      </w:pPr>
      <w:rPr>
        <w:rFonts w:hint="default"/>
      </w:r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nsid w:val="43E55F4A"/>
    <w:multiLevelType w:val="hybridMultilevel"/>
    <w:tmpl w:val="240C5D1E"/>
    <w:lvl w:ilvl="0" w:tplc="C1601FE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nsid w:val="58847F88"/>
    <w:multiLevelType w:val="hybridMultilevel"/>
    <w:tmpl w:val="F5D203B4"/>
    <w:lvl w:ilvl="0" w:tplc="6D34BDEE">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nsid w:val="607F278E"/>
    <w:multiLevelType w:val="hybridMultilevel"/>
    <w:tmpl w:val="7CD6A10E"/>
    <w:lvl w:ilvl="0" w:tplc="E496EA6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nsid w:val="6E4A64F5"/>
    <w:multiLevelType w:val="hybridMultilevel"/>
    <w:tmpl w:val="3ABCC30C"/>
    <w:lvl w:ilvl="0" w:tplc="0C09000F">
      <w:start w:val="1"/>
      <w:numFmt w:val="decimal"/>
      <w:lvlText w:val="%1."/>
      <w:lvlJc w:val="left"/>
      <w:pPr>
        <w:ind w:left="720" w:hanging="360"/>
      </w:pPr>
      <w:rPr>
        <w:rFonts w:hint="default"/>
      </w:r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4BCE92E6">
      <w:start w:val="1"/>
      <w:numFmt w:val="lowerLetter"/>
      <w:lvlText w:val="(%4)"/>
      <w:lvlJc w:val="left"/>
      <w:pPr>
        <w:ind w:left="2880" w:hanging="360"/>
      </w:pPr>
      <w:rPr>
        <w:rFonts w:hint="default"/>
      </w:r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13">
    <w:nsid w:val="7A101DB0"/>
    <w:multiLevelType w:val="hybridMultilevel"/>
    <w:tmpl w:val="307A39AE"/>
    <w:lvl w:ilvl="0" w:tplc="97481AA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nsid w:val="7F19342F"/>
    <w:multiLevelType w:val="hybridMultilevel"/>
    <w:tmpl w:val="B14AE7A2"/>
    <w:lvl w:ilvl="0" w:tplc="E61E910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12"/>
  </w:num>
  <w:num w:numId="2">
    <w:abstractNumId w:val="5"/>
  </w:num>
  <w:num w:numId="3">
    <w:abstractNumId w:val="6"/>
  </w:num>
  <w:num w:numId="4">
    <w:abstractNumId w:val="14"/>
  </w:num>
  <w:num w:numId="5">
    <w:abstractNumId w:val="10"/>
  </w:num>
  <w:num w:numId="6">
    <w:abstractNumId w:val="4"/>
  </w:num>
  <w:num w:numId="7">
    <w:abstractNumId w:val="9"/>
  </w:num>
  <w:num w:numId="8">
    <w:abstractNumId w:val="2"/>
  </w:num>
  <w:num w:numId="9">
    <w:abstractNumId w:val="3"/>
  </w:num>
  <w:num w:numId="10">
    <w:abstractNumId w:val="8"/>
  </w:num>
  <w:num w:numId="11">
    <w:abstractNumId w:val="11"/>
  </w:num>
  <w:num w:numId="12">
    <w:abstractNumId w:val="7"/>
  </w:num>
  <w:num w:numId="13">
    <w:abstractNumId w:val="13"/>
  </w:num>
  <w:num w:numId="14">
    <w:abstractNumId w:val="0"/>
  </w:num>
  <w:num w:numId="1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C494D"/>
    <w:rsid w:val="00000917"/>
    <w:rsid w:val="000009A3"/>
    <w:rsid w:val="000016A3"/>
    <w:rsid w:val="00004453"/>
    <w:rsid w:val="00004FA6"/>
    <w:rsid w:val="00005043"/>
    <w:rsid w:val="00005D72"/>
    <w:rsid w:val="00005E35"/>
    <w:rsid w:val="000065B5"/>
    <w:rsid w:val="00006685"/>
    <w:rsid w:val="00007BE3"/>
    <w:rsid w:val="00012CA3"/>
    <w:rsid w:val="000146D1"/>
    <w:rsid w:val="00016379"/>
    <w:rsid w:val="000169C6"/>
    <w:rsid w:val="00021BA0"/>
    <w:rsid w:val="0002212D"/>
    <w:rsid w:val="00022714"/>
    <w:rsid w:val="000240A1"/>
    <w:rsid w:val="0002428F"/>
    <w:rsid w:val="00026E50"/>
    <w:rsid w:val="0002713B"/>
    <w:rsid w:val="0003040F"/>
    <w:rsid w:val="00032052"/>
    <w:rsid w:val="00034B10"/>
    <w:rsid w:val="00036BEE"/>
    <w:rsid w:val="0003701E"/>
    <w:rsid w:val="00037B76"/>
    <w:rsid w:val="0004081E"/>
    <w:rsid w:val="0004394B"/>
    <w:rsid w:val="00044027"/>
    <w:rsid w:val="0005060D"/>
    <w:rsid w:val="000544BC"/>
    <w:rsid w:val="0005457A"/>
    <w:rsid w:val="00054A8C"/>
    <w:rsid w:val="00055860"/>
    <w:rsid w:val="000558E8"/>
    <w:rsid w:val="000559A7"/>
    <w:rsid w:val="00055E23"/>
    <w:rsid w:val="00055E3E"/>
    <w:rsid w:val="0005781B"/>
    <w:rsid w:val="000603D4"/>
    <w:rsid w:val="000604E2"/>
    <w:rsid w:val="00060AE1"/>
    <w:rsid w:val="000636AC"/>
    <w:rsid w:val="0006429F"/>
    <w:rsid w:val="000648C6"/>
    <w:rsid w:val="000650E5"/>
    <w:rsid w:val="00065ACF"/>
    <w:rsid w:val="000671CF"/>
    <w:rsid w:val="00071639"/>
    <w:rsid w:val="0007184A"/>
    <w:rsid w:val="00071D2B"/>
    <w:rsid w:val="000748B7"/>
    <w:rsid w:val="00076C2B"/>
    <w:rsid w:val="000776EF"/>
    <w:rsid w:val="00077D78"/>
    <w:rsid w:val="00080473"/>
    <w:rsid w:val="000833DE"/>
    <w:rsid w:val="0008347B"/>
    <w:rsid w:val="000847A3"/>
    <w:rsid w:val="00085801"/>
    <w:rsid w:val="00085A70"/>
    <w:rsid w:val="000875F7"/>
    <w:rsid w:val="0009482A"/>
    <w:rsid w:val="000951C0"/>
    <w:rsid w:val="000A2D89"/>
    <w:rsid w:val="000A6CF3"/>
    <w:rsid w:val="000A7525"/>
    <w:rsid w:val="000B0989"/>
    <w:rsid w:val="000B23A5"/>
    <w:rsid w:val="000B3BE8"/>
    <w:rsid w:val="000B47C5"/>
    <w:rsid w:val="000B4ACB"/>
    <w:rsid w:val="000B6232"/>
    <w:rsid w:val="000B76ED"/>
    <w:rsid w:val="000C0B14"/>
    <w:rsid w:val="000C285F"/>
    <w:rsid w:val="000C36BE"/>
    <w:rsid w:val="000C3E36"/>
    <w:rsid w:val="000C4690"/>
    <w:rsid w:val="000C4DF4"/>
    <w:rsid w:val="000C55AB"/>
    <w:rsid w:val="000C72ED"/>
    <w:rsid w:val="000D1A64"/>
    <w:rsid w:val="000D22A3"/>
    <w:rsid w:val="000D31E9"/>
    <w:rsid w:val="000D348B"/>
    <w:rsid w:val="000D3AA3"/>
    <w:rsid w:val="000D65D3"/>
    <w:rsid w:val="000D72F9"/>
    <w:rsid w:val="000E14B0"/>
    <w:rsid w:val="000E226F"/>
    <w:rsid w:val="000E30E8"/>
    <w:rsid w:val="000E3B23"/>
    <w:rsid w:val="000E5D3C"/>
    <w:rsid w:val="000E63E5"/>
    <w:rsid w:val="000E69A5"/>
    <w:rsid w:val="000F1831"/>
    <w:rsid w:val="000F3809"/>
    <w:rsid w:val="000F610A"/>
    <w:rsid w:val="000F675E"/>
    <w:rsid w:val="000F6B06"/>
    <w:rsid w:val="000F7478"/>
    <w:rsid w:val="0010106F"/>
    <w:rsid w:val="00101712"/>
    <w:rsid w:val="001017BF"/>
    <w:rsid w:val="00101EFF"/>
    <w:rsid w:val="0010415B"/>
    <w:rsid w:val="00105802"/>
    <w:rsid w:val="0011054A"/>
    <w:rsid w:val="00110D31"/>
    <w:rsid w:val="00110F26"/>
    <w:rsid w:val="00110F38"/>
    <w:rsid w:val="00112558"/>
    <w:rsid w:val="00114225"/>
    <w:rsid w:val="00114B05"/>
    <w:rsid w:val="00114FFD"/>
    <w:rsid w:val="001168A9"/>
    <w:rsid w:val="00120087"/>
    <w:rsid w:val="00120496"/>
    <w:rsid w:val="00120533"/>
    <w:rsid w:val="00120C76"/>
    <w:rsid w:val="0012241D"/>
    <w:rsid w:val="00122888"/>
    <w:rsid w:val="00123D2E"/>
    <w:rsid w:val="00125481"/>
    <w:rsid w:val="00130BCA"/>
    <w:rsid w:val="00131062"/>
    <w:rsid w:val="0013197A"/>
    <w:rsid w:val="00132474"/>
    <w:rsid w:val="001335E0"/>
    <w:rsid w:val="00135130"/>
    <w:rsid w:val="001352FA"/>
    <w:rsid w:val="0013616B"/>
    <w:rsid w:val="0014037E"/>
    <w:rsid w:val="00140A9C"/>
    <w:rsid w:val="00142E1F"/>
    <w:rsid w:val="00144E9A"/>
    <w:rsid w:val="001463E3"/>
    <w:rsid w:val="001506CD"/>
    <w:rsid w:val="001523CA"/>
    <w:rsid w:val="001527BE"/>
    <w:rsid w:val="00152D58"/>
    <w:rsid w:val="001536E7"/>
    <w:rsid w:val="001539AE"/>
    <w:rsid w:val="00154EDC"/>
    <w:rsid w:val="00154EF6"/>
    <w:rsid w:val="001607B1"/>
    <w:rsid w:val="00162F47"/>
    <w:rsid w:val="001633A0"/>
    <w:rsid w:val="0016474E"/>
    <w:rsid w:val="001655ED"/>
    <w:rsid w:val="00166FA6"/>
    <w:rsid w:val="00171990"/>
    <w:rsid w:val="001741DA"/>
    <w:rsid w:val="00174A70"/>
    <w:rsid w:val="00177742"/>
    <w:rsid w:val="00177EC1"/>
    <w:rsid w:val="0018333D"/>
    <w:rsid w:val="00183688"/>
    <w:rsid w:val="0018373A"/>
    <w:rsid w:val="00183776"/>
    <w:rsid w:val="00183912"/>
    <w:rsid w:val="00183AE7"/>
    <w:rsid w:val="00183CD8"/>
    <w:rsid w:val="0018474E"/>
    <w:rsid w:val="001868EB"/>
    <w:rsid w:val="00187DCF"/>
    <w:rsid w:val="00190094"/>
    <w:rsid w:val="001904EF"/>
    <w:rsid w:val="00190F6C"/>
    <w:rsid w:val="00191670"/>
    <w:rsid w:val="00191CF2"/>
    <w:rsid w:val="00191DF4"/>
    <w:rsid w:val="00191EDA"/>
    <w:rsid w:val="00193A18"/>
    <w:rsid w:val="00197553"/>
    <w:rsid w:val="001A47F7"/>
    <w:rsid w:val="001A6BA4"/>
    <w:rsid w:val="001A79BD"/>
    <w:rsid w:val="001B1A36"/>
    <w:rsid w:val="001B4F08"/>
    <w:rsid w:val="001B4F18"/>
    <w:rsid w:val="001B676F"/>
    <w:rsid w:val="001C229A"/>
    <w:rsid w:val="001C2C7A"/>
    <w:rsid w:val="001C4270"/>
    <w:rsid w:val="001C50A5"/>
    <w:rsid w:val="001C66D7"/>
    <w:rsid w:val="001C6A78"/>
    <w:rsid w:val="001C7116"/>
    <w:rsid w:val="001C7269"/>
    <w:rsid w:val="001D006D"/>
    <w:rsid w:val="001D1F62"/>
    <w:rsid w:val="001D29E0"/>
    <w:rsid w:val="001D36DC"/>
    <w:rsid w:val="001D4298"/>
    <w:rsid w:val="001D5B14"/>
    <w:rsid w:val="001D6BFF"/>
    <w:rsid w:val="001D7217"/>
    <w:rsid w:val="001E089F"/>
    <w:rsid w:val="001E08DC"/>
    <w:rsid w:val="001E26A3"/>
    <w:rsid w:val="001E35BA"/>
    <w:rsid w:val="001E40AC"/>
    <w:rsid w:val="001E4ED3"/>
    <w:rsid w:val="001E633C"/>
    <w:rsid w:val="001E7A8E"/>
    <w:rsid w:val="001F02D1"/>
    <w:rsid w:val="001F09A3"/>
    <w:rsid w:val="001F1499"/>
    <w:rsid w:val="001F2385"/>
    <w:rsid w:val="001F3E8C"/>
    <w:rsid w:val="001F3F15"/>
    <w:rsid w:val="001F4199"/>
    <w:rsid w:val="001F793F"/>
    <w:rsid w:val="00202149"/>
    <w:rsid w:val="00202304"/>
    <w:rsid w:val="002027E9"/>
    <w:rsid w:val="0020307C"/>
    <w:rsid w:val="00203337"/>
    <w:rsid w:val="002075F0"/>
    <w:rsid w:val="002107AE"/>
    <w:rsid w:val="0021137C"/>
    <w:rsid w:val="00211528"/>
    <w:rsid w:val="002129BF"/>
    <w:rsid w:val="002166E1"/>
    <w:rsid w:val="00217CFC"/>
    <w:rsid w:val="00220300"/>
    <w:rsid w:val="002229EC"/>
    <w:rsid w:val="0022596C"/>
    <w:rsid w:val="0022701F"/>
    <w:rsid w:val="0022732E"/>
    <w:rsid w:val="002273E4"/>
    <w:rsid w:val="00227FAC"/>
    <w:rsid w:val="00230954"/>
    <w:rsid w:val="00234626"/>
    <w:rsid w:val="00235528"/>
    <w:rsid w:val="00235CA0"/>
    <w:rsid w:val="002367EC"/>
    <w:rsid w:val="00236C9B"/>
    <w:rsid w:val="00240932"/>
    <w:rsid w:val="00241E3A"/>
    <w:rsid w:val="00242C8A"/>
    <w:rsid w:val="0024454C"/>
    <w:rsid w:val="002449FC"/>
    <w:rsid w:val="00245041"/>
    <w:rsid w:val="00245098"/>
    <w:rsid w:val="002504CE"/>
    <w:rsid w:val="00250788"/>
    <w:rsid w:val="00250EFD"/>
    <w:rsid w:val="00251E1E"/>
    <w:rsid w:val="00252F2F"/>
    <w:rsid w:val="00253733"/>
    <w:rsid w:val="00253FC1"/>
    <w:rsid w:val="00254264"/>
    <w:rsid w:val="0025550F"/>
    <w:rsid w:val="00255F15"/>
    <w:rsid w:val="00256251"/>
    <w:rsid w:val="00256C0A"/>
    <w:rsid w:val="00257B15"/>
    <w:rsid w:val="00261530"/>
    <w:rsid w:val="0026252F"/>
    <w:rsid w:val="00262BCE"/>
    <w:rsid w:val="00265401"/>
    <w:rsid w:val="00266580"/>
    <w:rsid w:val="00266EE3"/>
    <w:rsid w:val="00267F62"/>
    <w:rsid w:val="00271CFD"/>
    <w:rsid w:val="00272047"/>
    <w:rsid w:val="002754B2"/>
    <w:rsid w:val="00275823"/>
    <w:rsid w:val="0028237F"/>
    <w:rsid w:val="00282AAC"/>
    <w:rsid w:val="00283B6A"/>
    <w:rsid w:val="0028496D"/>
    <w:rsid w:val="002875DD"/>
    <w:rsid w:val="0029088C"/>
    <w:rsid w:val="0029098D"/>
    <w:rsid w:val="00293B1F"/>
    <w:rsid w:val="00293C24"/>
    <w:rsid w:val="0029424E"/>
    <w:rsid w:val="00294F32"/>
    <w:rsid w:val="00294FBB"/>
    <w:rsid w:val="00295739"/>
    <w:rsid w:val="0029610A"/>
    <w:rsid w:val="00296F6A"/>
    <w:rsid w:val="00297ECB"/>
    <w:rsid w:val="002A0C0C"/>
    <w:rsid w:val="002A10DE"/>
    <w:rsid w:val="002A5F6D"/>
    <w:rsid w:val="002A6EA3"/>
    <w:rsid w:val="002A7523"/>
    <w:rsid w:val="002A7888"/>
    <w:rsid w:val="002B0211"/>
    <w:rsid w:val="002B15FA"/>
    <w:rsid w:val="002B3993"/>
    <w:rsid w:val="002B4319"/>
    <w:rsid w:val="002B4ED0"/>
    <w:rsid w:val="002B6450"/>
    <w:rsid w:val="002B71F1"/>
    <w:rsid w:val="002C24A3"/>
    <w:rsid w:val="002C7921"/>
    <w:rsid w:val="002D0C33"/>
    <w:rsid w:val="002D3AE0"/>
    <w:rsid w:val="002D4F8D"/>
    <w:rsid w:val="002D5227"/>
    <w:rsid w:val="002D59F0"/>
    <w:rsid w:val="002D5E3D"/>
    <w:rsid w:val="002D5EB7"/>
    <w:rsid w:val="002D628C"/>
    <w:rsid w:val="002D79F3"/>
    <w:rsid w:val="002E0582"/>
    <w:rsid w:val="002E1E2B"/>
    <w:rsid w:val="002E2A75"/>
    <w:rsid w:val="002E42E5"/>
    <w:rsid w:val="002E77AA"/>
    <w:rsid w:val="002E7934"/>
    <w:rsid w:val="002F0957"/>
    <w:rsid w:val="002F2040"/>
    <w:rsid w:val="002F2464"/>
    <w:rsid w:val="002F4035"/>
    <w:rsid w:val="002F67B8"/>
    <w:rsid w:val="002F6A9C"/>
    <w:rsid w:val="002F6CA2"/>
    <w:rsid w:val="00301746"/>
    <w:rsid w:val="0030243D"/>
    <w:rsid w:val="00303694"/>
    <w:rsid w:val="00305BEF"/>
    <w:rsid w:val="00305C40"/>
    <w:rsid w:val="00306AB2"/>
    <w:rsid w:val="0031058E"/>
    <w:rsid w:val="003105F8"/>
    <w:rsid w:val="003148B0"/>
    <w:rsid w:val="00314C75"/>
    <w:rsid w:val="00321AE2"/>
    <w:rsid w:val="00321CBB"/>
    <w:rsid w:val="00321E0B"/>
    <w:rsid w:val="003227E9"/>
    <w:rsid w:val="00323ABB"/>
    <w:rsid w:val="00324B1A"/>
    <w:rsid w:val="00324B70"/>
    <w:rsid w:val="0032581F"/>
    <w:rsid w:val="00327330"/>
    <w:rsid w:val="00327ECA"/>
    <w:rsid w:val="003332BC"/>
    <w:rsid w:val="00340E64"/>
    <w:rsid w:val="003412CB"/>
    <w:rsid w:val="0034309B"/>
    <w:rsid w:val="003438D6"/>
    <w:rsid w:val="003463A0"/>
    <w:rsid w:val="003465FB"/>
    <w:rsid w:val="00352E3E"/>
    <w:rsid w:val="00355C32"/>
    <w:rsid w:val="003567A5"/>
    <w:rsid w:val="003576D4"/>
    <w:rsid w:val="003602C1"/>
    <w:rsid w:val="0036211B"/>
    <w:rsid w:val="00362B2B"/>
    <w:rsid w:val="00364D3D"/>
    <w:rsid w:val="00364DA9"/>
    <w:rsid w:val="0036566B"/>
    <w:rsid w:val="00367010"/>
    <w:rsid w:val="00367A0F"/>
    <w:rsid w:val="00367D53"/>
    <w:rsid w:val="003716BB"/>
    <w:rsid w:val="00372F44"/>
    <w:rsid w:val="003735DE"/>
    <w:rsid w:val="00380122"/>
    <w:rsid w:val="003816B0"/>
    <w:rsid w:val="0039061A"/>
    <w:rsid w:val="003907C4"/>
    <w:rsid w:val="00390AB3"/>
    <w:rsid w:val="00392A4D"/>
    <w:rsid w:val="0039450F"/>
    <w:rsid w:val="00395F14"/>
    <w:rsid w:val="003962CE"/>
    <w:rsid w:val="00396AA4"/>
    <w:rsid w:val="00396E92"/>
    <w:rsid w:val="003A03A0"/>
    <w:rsid w:val="003A0668"/>
    <w:rsid w:val="003A2336"/>
    <w:rsid w:val="003A2C2C"/>
    <w:rsid w:val="003A47C7"/>
    <w:rsid w:val="003A49ED"/>
    <w:rsid w:val="003A4E85"/>
    <w:rsid w:val="003A54F4"/>
    <w:rsid w:val="003A62DD"/>
    <w:rsid w:val="003A7D2C"/>
    <w:rsid w:val="003B2ED6"/>
    <w:rsid w:val="003B4840"/>
    <w:rsid w:val="003B5972"/>
    <w:rsid w:val="003B67FD"/>
    <w:rsid w:val="003B71BF"/>
    <w:rsid w:val="003B7D0C"/>
    <w:rsid w:val="003C12E8"/>
    <w:rsid w:val="003C16CF"/>
    <w:rsid w:val="003C1E5F"/>
    <w:rsid w:val="003C298F"/>
    <w:rsid w:val="003C3227"/>
    <w:rsid w:val="003C418D"/>
    <w:rsid w:val="003C5AE9"/>
    <w:rsid w:val="003C7155"/>
    <w:rsid w:val="003C7F94"/>
    <w:rsid w:val="003D0B24"/>
    <w:rsid w:val="003D0E24"/>
    <w:rsid w:val="003D2598"/>
    <w:rsid w:val="003D4568"/>
    <w:rsid w:val="003D4D24"/>
    <w:rsid w:val="003D4F99"/>
    <w:rsid w:val="003D60B3"/>
    <w:rsid w:val="003E0559"/>
    <w:rsid w:val="003E1A87"/>
    <w:rsid w:val="003E1D26"/>
    <w:rsid w:val="003E25FE"/>
    <w:rsid w:val="003E2B11"/>
    <w:rsid w:val="003E2B7B"/>
    <w:rsid w:val="003E433C"/>
    <w:rsid w:val="003E55D2"/>
    <w:rsid w:val="003E7298"/>
    <w:rsid w:val="003F0049"/>
    <w:rsid w:val="003F04C6"/>
    <w:rsid w:val="003F062D"/>
    <w:rsid w:val="003F081C"/>
    <w:rsid w:val="003F0E4E"/>
    <w:rsid w:val="003F1941"/>
    <w:rsid w:val="003F1DC3"/>
    <w:rsid w:val="003F5C0C"/>
    <w:rsid w:val="003F5D58"/>
    <w:rsid w:val="003F6CF5"/>
    <w:rsid w:val="003F6E73"/>
    <w:rsid w:val="003F7068"/>
    <w:rsid w:val="003F7DB5"/>
    <w:rsid w:val="003F7F46"/>
    <w:rsid w:val="0040091C"/>
    <w:rsid w:val="0040091E"/>
    <w:rsid w:val="00400D70"/>
    <w:rsid w:val="00401640"/>
    <w:rsid w:val="00401F2A"/>
    <w:rsid w:val="00402189"/>
    <w:rsid w:val="00406971"/>
    <w:rsid w:val="00406A43"/>
    <w:rsid w:val="00406AAA"/>
    <w:rsid w:val="00406C41"/>
    <w:rsid w:val="00410378"/>
    <w:rsid w:val="0041214F"/>
    <w:rsid w:val="00412842"/>
    <w:rsid w:val="00413BA9"/>
    <w:rsid w:val="00414F20"/>
    <w:rsid w:val="00415F44"/>
    <w:rsid w:val="0041616B"/>
    <w:rsid w:val="00416F92"/>
    <w:rsid w:val="004173FC"/>
    <w:rsid w:val="004238CF"/>
    <w:rsid w:val="00423D29"/>
    <w:rsid w:val="004242E0"/>
    <w:rsid w:val="0042512A"/>
    <w:rsid w:val="004263E2"/>
    <w:rsid w:val="00426709"/>
    <w:rsid w:val="00426EC0"/>
    <w:rsid w:val="00427922"/>
    <w:rsid w:val="00431C15"/>
    <w:rsid w:val="004371A1"/>
    <w:rsid w:val="00437531"/>
    <w:rsid w:val="004376AB"/>
    <w:rsid w:val="00440002"/>
    <w:rsid w:val="0044261A"/>
    <w:rsid w:val="004428F3"/>
    <w:rsid w:val="004469D2"/>
    <w:rsid w:val="00446B55"/>
    <w:rsid w:val="00447CC9"/>
    <w:rsid w:val="0045012A"/>
    <w:rsid w:val="00450DBF"/>
    <w:rsid w:val="00455745"/>
    <w:rsid w:val="004570D2"/>
    <w:rsid w:val="0045718C"/>
    <w:rsid w:val="00457895"/>
    <w:rsid w:val="004579B7"/>
    <w:rsid w:val="00461396"/>
    <w:rsid w:val="00462C34"/>
    <w:rsid w:val="00463599"/>
    <w:rsid w:val="004637C5"/>
    <w:rsid w:val="0046394A"/>
    <w:rsid w:val="00465381"/>
    <w:rsid w:val="00465B2C"/>
    <w:rsid w:val="00465B84"/>
    <w:rsid w:val="0046628F"/>
    <w:rsid w:val="00471302"/>
    <w:rsid w:val="00473E75"/>
    <w:rsid w:val="004743A4"/>
    <w:rsid w:val="004745E4"/>
    <w:rsid w:val="00475B74"/>
    <w:rsid w:val="00476419"/>
    <w:rsid w:val="00477338"/>
    <w:rsid w:val="00477678"/>
    <w:rsid w:val="004813B9"/>
    <w:rsid w:val="0048141E"/>
    <w:rsid w:val="00482A2B"/>
    <w:rsid w:val="00483EFF"/>
    <w:rsid w:val="00483F87"/>
    <w:rsid w:val="00484E7D"/>
    <w:rsid w:val="00485D52"/>
    <w:rsid w:val="00486345"/>
    <w:rsid w:val="004864EA"/>
    <w:rsid w:val="00490031"/>
    <w:rsid w:val="00496C6D"/>
    <w:rsid w:val="0049712B"/>
    <w:rsid w:val="004A017E"/>
    <w:rsid w:val="004A01DA"/>
    <w:rsid w:val="004A0626"/>
    <w:rsid w:val="004A13C6"/>
    <w:rsid w:val="004A3175"/>
    <w:rsid w:val="004A3920"/>
    <w:rsid w:val="004A4767"/>
    <w:rsid w:val="004A4962"/>
    <w:rsid w:val="004A5EE1"/>
    <w:rsid w:val="004A6112"/>
    <w:rsid w:val="004A656A"/>
    <w:rsid w:val="004B12DC"/>
    <w:rsid w:val="004B1AFC"/>
    <w:rsid w:val="004B7AA9"/>
    <w:rsid w:val="004B7FFC"/>
    <w:rsid w:val="004C2AB8"/>
    <w:rsid w:val="004C3131"/>
    <w:rsid w:val="004C3657"/>
    <w:rsid w:val="004C7851"/>
    <w:rsid w:val="004C7967"/>
    <w:rsid w:val="004C7E2E"/>
    <w:rsid w:val="004D0F57"/>
    <w:rsid w:val="004D2EAA"/>
    <w:rsid w:val="004D5335"/>
    <w:rsid w:val="004D54DF"/>
    <w:rsid w:val="004D55A0"/>
    <w:rsid w:val="004D5AAC"/>
    <w:rsid w:val="004D724F"/>
    <w:rsid w:val="004E042A"/>
    <w:rsid w:val="004E287D"/>
    <w:rsid w:val="004E30F3"/>
    <w:rsid w:val="004E34BF"/>
    <w:rsid w:val="004E37C0"/>
    <w:rsid w:val="004E3AFA"/>
    <w:rsid w:val="004E5722"/>
    <w:rsid w:val="004F0D04"/>
    <w:rsid w:val="004F151C"/>
    <w:rsid w:val="004F156C"/>
    <w:rsid w:val="004F2A1E"/>
    <w:rsid w:val="004F6427"/>
    <w:rsid w:val="004F7371"/>
    <w:rsid w:val="004F7693"/>
    <w:rsid w:val="0050015D"/>
    <w:rsid w:val="0050360A"/>
    <w:rsid w:val="00505754"/>
    <w:rsid w:val="00505D4C"/>
    <w:rsid w:val="00506516"/>
    <w:rsid w:val="005102EB"/>
    <w:rsid w:val="005108CA"/>
    <w:rsid w:val="00511275"/>
    <w:rsid w:val="005118BF"/>
    <w:rsid w:val="00512B4D"/>
    <w:rsid w:val="00513074"/>
    <w:rsid w:val="0051372B"/>
    <w:rsid w:val="00513E67"/>
    <w:rsid w:val="00520048"/>
    <w:rsid w:val="00523A1C"/>
    <w:rsid w:val="0052527D"/>
    <w:rsid w:val="005267A9"/>
    <w:rsid w:val="0052798C"/>
    <w:rsid w:val="0053356F"/>
    <w:rsid w:val="00534A60"/>
    <w:rsid w:val="0053603F"/>
    <w:rsid w:val="00537AF1"/>
    <w:rsid w:val="0054102B"/>
    <w:rsid w:val="00541195"/>
    <w:rsid w:val="00544496"/>
    <w:rsid w:val="00544E53"/>
    <w:rsid w:val="0054604B"/>
    <w:rsid w:val="00546F27"/>
    <w:rsid w:val="00547828"/>
    <w:rsid w:val="00553242"/>
    <w:rsid w:val="00553C0A"/>
    <w:rsid w:val="00554097"/>
    <w:rsid w:val="00554400"/>
    <w:rsid w:val="0055490A"/>
    <w:rsid w:val="005554AF"/>
    <w:rsid w:val="00555C9C"/>
    <w:rsid w:val="00557BC9"/>
    <w:rsid w:val="00557F53"/>
    <w:rsid w:val="005617CC"/>
    <w:rsid w:val="005618E8"/>
    <w:rsid w:val="00562EC4"/>
    <w:rsid w:val="005646C8"/>
    <w:rsid w:val="00564E61"/>
    <w:rsid w:val="00564FDC"/>
    <w:rsid w:val="00565286"/>
    <w:rsid w:val="00565BB9"/>
    <w:rsid w:val="00565E9E"/>
    <w:rsid w:val="005669BE"/>
    <w:rsid w:val="005715D4"/>
    <w:rsid w:val="00572ACD"/>
    <w:rsid w:val="00573E29"/>
    <w:rsid w:val="005755A2"/>
    <w:rsid w:val="00575C34"/>
    <w:rsid w:val="00576ACF"/>
    <w:rsid w:val="0057751D"/>
    <w:rsid w:val="00581767"/>
    <w:rsid w:val="0058196E"/>
    <w:rsid w:val="005823F3"/>
    <w:rsid w:val="005828F5"/>
    <w:rsid w:val="00584A9E"/>
    <w:rsid w:val="00590851"/>
    <w:rsid w:val="00592EA3"/>
    <w:rsid w:val="005946C2"/>
    <w:rsid w:val="00594F08"/>
    <w:rsid w:val="00595998"/>
    <w:rsid w:val="00595E10"/>
    <w:rsid w:val="00595E74"/>
    <w:rsid w:val="00597946"/>
    <w:rsid w:val="005A0BF9"/>
    <w:rsid w:val="005A16CE"/>
    <w:rsid w:val="005A1EA7"/>
    <w:rsid w:val="005A2287"/>
    <w:rsid w:val="005A3A30"/>
    <w:rsid w:val="005A3FD1"/>
    <w:rsid w:val="005A424B"/>
    <w:rsid w:val="005A55E7"/>
    <w:rsid w:val="005A603A"/>
    <w:rsid w:val="005A6380"/>
    <w:rsid w:val="005A748F"/>
    <w:rsid w:val="005A7A15"/>
    <w:rsid w:val="005A7DA1"/>
    <w:rsid w:val="005B1A00"/>
    <w:rsid w:val="005B2D66"/>
    <w:rsid w:val="005B314E"/>
    <w:rsid w:val="005B4F56"/>
    <w:rsid w:val="005B649E"/>
    <w:rsid w:val="005B64F3"/>
    <w:rsid w:val="005B65D8"/>
    <w:rsid w:val="005C039A"/>
    <w:rsid w:val="005C08EB"/>
    <w:rsid w:val="005C23AD"/>
    <w:rsid w:val="005C3151"/>
    <w:rsid w:val="005C3ACA"/>
    <w:rsid w:val="005C3F7C"/>
    <w:rsid w:val="005C45DD"/>
    <w:rsid w:val="005C4FB7"/>
    <w:rsid w:val="005C6C92"/>
    <w:rsid w:val="005C7006"/>
    <w:rsid w:val="005C7C63"/>
    <w:rsid w:val="005D031C"/>
    <w:rsid w:val="005D1588"/>
    <w:rsid w:val="005D2D4D"/>
    <w:rsid w:val="005D4103"/>
    <w:rsid w:val="005D4953"/>
    <w:rsid w:val="005D4A4F"/>
    <w:rsid w:val="005D4D22"/>
    <w:rsid w:val="005D56DA"/>
    <w:rsid w:val="005D63D3"/>
    <w:rsid w:val="005E079F"/>
    <w:rsid w:val="005E1E30"/>
    <w:rsid w:val="005E255F"/>
    <w:rsid w:val="005E2803"/>
    <w:rsid w:val="005E2B80"/>
    <w:rsid w:val="005E362E"/>
    <w:rsid w:val="005F25E6"/>
    <w:rsid w:val="005F38A9"/>
    <w:rsid w:val="005F3E14"/>
    <w:rsid w:val="005F7C51"/>
    <w:rsid w:val="00600620"/>
    <w:rsid w:val="00605C82"/>
    <w:rsid w:val="0060621B"/>
    <w:rsid w:val="00607469"/>
    <w:rsid w:val="006074B7"/>
    <w:rsid w:val="00607647"/>
    <w:rsid w:val="00610181"/>
    <w:rsid w:val="00610A5F"/>
    <w:rsid w:val="00612E9E"/>
    <w:rsid w:val="00613416"/>
    <w:rsid w:val="00613CF3"/>
    <w:rsid w:val="006145D2"/>
    <w:rsid w:val="00615E76"/>
    <w:rsid w:val="006178F6"/>
    <w:rsid w:val="00623914"/>
    <w:rsid w:val="00624781"/>
    <w:rsid w:val="0062592E"/>
    <w:rsid w:val="0063005C"/>
    <w:rsid w:val="00630611"/>
    <w:rsid w:val="00631827"/>
    <w:rsid w:val="0063463B"/>
    <w:rsid w:val="00634BCC"/>
    <w:rsid w:val="00634E7F"/>
    <w:rsid w:val="006367C0"/>
    <w:rsid w:val="006401CE"/>
    <w:rsid w:val="00641381"/>
    <w:rsid w:val="00644A3F"/>
    <w:rsid w:val="00644E42"/>
    <w:rsid w:val="0064566F"/>
    <w:rsid w:val="0064575B"/>
    <w:rsid w:val="00651054"/>
    <w:rsid w:val="0065154E"/>
    <w:rsid w:val="006518C3"/>
    <w:rsid w:val="0065215D"/>
    <w:rsid w:val="0065292D"/>
    <w:rsid w:val="00653A37"/>
    <w:rsid w:val="00653F66"/>
    <w:rsid w:val="006540CF"/>
    <w:rsid w:val="006567C4"/>
    <w:rsid w:val="00656B99"/>
    <w:rsid w:val="00660043"/>
    <w:rsid w:val="006612C5"/>
    <w:rsid w:val="0066467B"/>
    <w:rsid w:val="00664C9A"/>
    <w:rsid w:val="00665AAA"/>
    <w:rsid w:val="006678F7"/>
    <w:rsid w:val="00667E29"/>
    <w:rsid w:val="006729D6"/>
    <w:rsid w:val="00673798"/>
    <w:rsid w:val="0067701E"/>
    <w:rsid w:val="00677587"/>
    <w:rsid w:val="00677C43"/>
    <w:rsid w:val="00681CE9"/>
    <w:rsid w:val="006838A9"/>
    <w:rsid w:val="0068504A"/>
    <w:rsid w:val="0068594F"/>
    <w:rsid w:val="0068690F"/>
    <w:rsid w:val="0068744A"/>
    <w:rsid w:val="0069022B"/>
    <w:rsid w:val="00690458"/>
    <w:rsid w:val="00690B3C"/>
    <w:rsid w:val="00692224"/>
    <w:rsid w:val="00692B13"/>
    <w:rsid w:val="00692EC3"/>
    <w:rsid w:val="00695892"/>
    <w:rsid w:val="0069589F"/>
    <w:rsid w:val="0069759A"/>
    <w:rsid w:val="00697E60"/>
    <w:rsid w:val="006A0C63"/>
    <w:rsid w:val="006A1CDB"/>
    <w:rsid w:val="006A3C42"/>
    <w:rsid w:val="006A5A38"/>
    <w:rsid w:val="006A6D4F"/>
    <w:rsid w:val="006A6F9D"/>
    <w:rsid w:val="006A744B"/>
    <w:rsid w:val="006A785F"/>
    <w:rsid w:val="006B137E"/>
    <w:rsid w:val="006B41F8"/>
    <w:rsid w:val="006B53A7"/>
    <w:rsid w:val="006C077E"/>
    <w:rsid w:val="006C093D"/>
    <w:rsid w:val="006C1416"/>
    <w:rsid w:val="006C2F70"/>
    <w:rsid w:val="006C6565"/>
    <w:rsid w:val="006C6672"/>
    <w:rsid w:val="006D27EF"/>
    <w:rsid w:val="006D299D"/>
    <w:rsid w:val="006D43CD"/>
    <w:rsid w:val="006D4B94"/>
    <w:rsid w:val="006D6CF2"/>
    <w:rsid w:val="006E0B3B"/>
    <w:rsid w:val="006E150A"/>
    <w:rsid w:val="006E1F4F"/>
    <w:rsid w:val="006E2950"/>
    <w:rsid w:val="006E4166"/>
    <w:rsid w:val="006E6886"/>
    <w:rsid w:val="006E6CC8"/>
    <w:rsid w:val="006E77F0"/>
    <w:rsid w:val="006F0596"/>
    <w:rsid w:val="006F18F2"/>
    <w:rsid w:val="006F1E7B"/>
    <w:rsid w:val="006F2475"/>
    <w:rsid w:val="006F332A"/>
    <w:rsid w:val="006F393A"/>
    <w:rsid w:val="006F73DB"/>
    <w:rsid w:val="007001B3"/>
    <w:rsid w:val="0070042F"/>
    <w:rsid w:val="00700928"/>
    <w:rsid w:val="00700A82"/>
    <w:rsid w:val="00701DD4"/>
    <w:rsid w:val="00704281"/>
    <w:rsid w:val="007045FD"/>
    <w:rsid w:val="00704B9F"/>
    <w:rsid w:val="0070511C"/>
    <w:rsid w:val="0070781E"/>
    <w:rsid w:val="00710C5A"/>
    <w:rsid w:val="00710D31"/>
    <w:rsid w:val="00713418"/>
    <w:rsid w:val="00714962"/>
    <w:rsid w:val="007157A7"/>
    <w:rsid w:val="007158F1"/>
    <w:rsid w:val="00716039"/>
    <w:rsid w:val="0071769C"/>
    <w:rsid w:val="00717C5C"/>
    <w:rsid w:val="007205A9"/>
    <w:rsid w:val="0072187C"/>
    <w:rsid w:val="007230EC"/>
    <w:rsid w:val="00723561"/>
    <w:rsid w:val="007248FE"/>
    <w:rsid w:val="00725CDC"/>
    <w:rsid w:val="00726117"/>
    <w:rsid w:val="00732AFF"/>
    <w:rsid w:val="0073557F"/>
    <w:rsid w:val="00736981"/>
    <w:rsid w:val="00736E3E"/>
    <w:rsid w:val="0073797C"/>
    <w:rsid w:val="00741640"/>
    <w:rsid w:val="0074235F"/>
    <w:rsid w:val="00743250"/>
    <w:rsid w:val="007439C2"/>
    <w:rsid w:val="00744CB2"/>
    <w:rsid w:val="007464D6"/>
    <w:rsid w:val="007511AF"/>
    <w:rsid w:val="00752721"/>
    <w:rsid w:val="0075350A"/>
    <w:rsid w:val="00753992"/>
    <w:rsid w:val="00753AA8"/>
    <w:rsid w:val="00753F0A"/>
    <w:rsid w:val="00755949"/>
    <w:rsid w:val="00755EDC"/>
    <w:rsid w:val="007566FA"/>
    <w:rsid w:val="00757C23"/>
    <w:rsid w:val="0076026F"/>
    <w:rsid w:val="00760361"/>
    <w:rsid w:val="007645A1"/>
    <w:rsid w:val="00764973"/>
    <w:rsid w:val="007656FF"/>
    <w:rsid w:val="00766512"/>
    <w:rsid w:val="00767D8C"/>
    <w:rsid w:val="0077025B"/>
    <w:rsid w:val="00770581"/>
    <w:rsid w:val="0077122F"/>
    <w:rsid w:val="0077132A"/>
    <w:rsid w:val="00771768"/>
    <w:rsid w:val="00771F86"/>
    <w:rsid w:val="00772DC0"/>
    <w:rsid w:val="00773548"/>
    <w:rsid w:val="00774ED3"/>
    <w:rsid w:val="00776836"/>
    <w:rsid w:val="00776B15"/>
    <w:rsid w:val="0078002B"/>
    <w:rsid w:val="007814CF"/>
    <w:rsid w:val="007827BD"/>
    <w:rsid w:val="00782A20"/>
    <w:rsid w:val="007834CD"/>
    <w:rsid w:val="007848BA"/>
    <w:rsid w:val="00784A48"/>
    <w:rsid w:val="007859E5"/>
    <w:rsid w:val="00786338"/>
    <w:rsid w:val="0079207D"/>
    <w:rsid w:val="007928FA"/>
    <w:rsid w:val="00792DB0"/>
    <w:rsid w:val="007944B9"/>
    <w:rsid w:val="00794876"/>
    <w:rsid w:val="00796260"/>
    <w:rsid w:val="00796524"/>
    <w:rsid w:val="00797493"/>
    <w:rsid w:val="0079793D"/>
    <w:rsid w:val="00797B68"/>
    <w:rsid w:val="00797FE6"/>
    <w:rsid w:val="007A25DA"/>
    <w:rsid w:val="007A2653"/>
    <w:rsid w:val="007A3BBA"/>
    <w:rsid w:val="007A59F5"/>
    <w:rsid w:val="007B0EDE"/>
    <w:rsid w:val="007B0F9E"/>
    <w:rsid w:val="007B259C"/>
    <w:rsid w:val="007B2C2C"/>
    <w:rsid w:val="007B2C7F"/>
    <w:rsid w:val="007B3078"/>
    <w:rsid w:val="007B50C7"/>
    <w:rsid w:val="007B607C"/>
    <w:rsid w:val="007B7449"/>
    <w:rsid w:val="007B7DEA"/>
    <w:rsid w:val="007C0830"/>
    <w:rsid w:val="007C14E4"/>
    <w:rsid w:val="007C1FDA"/>
    <w:rsid w:val="007C34B2"/>
    <w:rsid w:val="007C5A5A"/>
    <w:rsid w:val="007C6B10"/>
    <w:rsid w:val="007C6E9F"/>
    <w:rsid w:val="007D053E"/>
    <w:rsid w:val="007D0F4D"/>
    <w:rsid w:val="007D0F8E"/>
    <w:rsid w:val="007D11C4"/>
    <w:rsid w:val="007D1AD7"/>
    <w:rsid w:val="007D24AF"/>
    <w:rsid w:val="007D25C6"/>
    <w:rsid w:val="007D3D74"/>
    <w:rsid w:val="007D3FB3"/>
    <w:rsid w:val="007D4EDE"/>
    <w:rsid w:val="007D4EE0"/>
    <w:rsid w:val="007E02AB"/>
    <w:rsid w:val="007E182E"/>
    <w:rsid w:val="007E192B"/>
    <w:rsid w:val="007E31DA"/>
    <w:rsid w:val="007E34DA"/>
    <w:rsid w:val="007E44EF"/>
    <w:rsid w:val="007E5F76"/>
    <w:rsid w:val="007F03C8"/>
    <w:rsid w:val="007F0464"/>
    <w:rsid w:val="007F1058"/>
    <w:rsid w:val="007F15B4"/>
    <w:rsid w:val="007F23F4"/>
    <w:rsid w:val="007F5230"/>
    <w:rsid w:val="007F61EB"/>
    <w:rsid w:val="00801808"/>
    <w:rsid w:val="00801D4E"/>
    <w:rsid w:val="00802D2B"/>
    <w:rsid w:val="008034B2"/>
    <w:rsid w:val="00803B43"/>
    <w:rsid w:val="008057FB"/>
    <w:rsid w:val="00805C2E"/>
    <w:rsid w:val="00805F3A"/>
    <w:rsid w:val="008068FD"/>
    <w:rsid w:val="008076B6"/>
    <w:rsid w:val="00807BA0"/>
    <w:rsid w:val="008106A3"/>
    <w:rsid w:val="008106F2"/>
    <w:rsid w:val="008114AA"/>
    <w:rsid w:val="00811A33"/>
    <w:rsid w:val="008125D6"/>
    <w:rsid w:val="0081442B"/>
    <w:rsid w:val="00814D9C"/>
    <w:rsid w:val="008165B8"/>
    <w:rsid w:val="008204D4"/>
    <w:rsid w:val="00822998"/>
    <w:rsid w:val="00823734"/>
    <w:rsid w:val="00823DB8"/>
    <w:rsid w:val="00823FF2"/>
    <w:rsid w:val="00825AF1"/>
    <w:rsid w:val="00825DA6"/>
    <w:rsid w:val="00825EED"/>
    <w:rsid w:val="00826046"/>
    <w:rsid w:val="0082761C"/>
    <w:rsid w:val="00827632"/>
    <w:rsid w:val="00831B3A"/>
    <w:rsid w:val="00834BAD"/>
    <w:rsid w:val="00835528"/>
    <w:rsid w:val="00840D45"/>
    <w:rsid w:val="00843214"/>
    <w:rsid w:val="00844F8C"/>
    <w:rsid w:val="008450A4"/>
    <w:rsid w:val="008453C6"/>
    <w:rsid w:val="00845BE2"/>
    <w:rsid w:val="00845E72"/>
    <w:rsid w:val="0084754E"/>
    <w:rsid w:val="00850961"/>
    <w:rsid w:val="008510DF"/>
    <w:rsid w:val="00852550"/>
    <w:rsid w:val="008535C4"/>
    <w:rsid w:val="00853793"/>
    <w:rsid w:val="00856751"/>
    <w:rsid w:val="00857CC7"/>
    <w:rsid w:val="0086027F"/>
    <w:rsid w:val="00862085"/>
    <w:rsid w:val="00862626"/>
    <w:rsid w:val="00862A99"/>
    <w:rsid w:val="00862B51"/>
    <w:rsid w:val="00864626"/>
    <w:rsid w:val="00864920"/>
    <w:rsid w:val="00864CEA"/>
    <w:rsid w:val="0086561F"/>
    <w:rsid w:val="008669F8"/>
    <w:rsid w:val="00866C53"/>
    <w:rsid w:val="00866F5E"/>
    <w:rsid w:val="00870769"/>
    <w:rsid w:val="0087381F"/>
    <w:rsid w:val="00873BCE"/>
    <w:rsid w:val="0087453A"/>
    <w:rsid w:val="008749E2"/>
    <w:rsid w:val="00875BF4"/>
    <w:rsid w:val="00875CEC"/>
    <w:rsid w:val="00875F3D"/>
    <w:rsid w:val="00877482"/>
    <w:rsid w:val="008776D4"/>
    <w:rsid w:val="00877B3F"/>
    <w:rsid w:val="00877F05"/>
    <w:rsid w:val="00877F3C"/>
    <w:rsid w:val="0088033B"/>
    <w:rsid w:val="00882FF1"/>
    <w:rsid w:val="0088567D"/>
    <w:rsid w:val="00886126"/>
    <w:rsid w:val="008936F0"/>
    <w:rsid w:val="00895886"/>
    <w:rsid w:val="00895D25"/>
    <w:rsid w:val="00896532"/>
    <w:rsid w:val="00896AC7"/>
    <w:rsid w:val="00897C68"/>
    <w:rsid w:val="008A1561"/>
    <w:rsid w:val="008A260B"/>
    <w:rsid w:val="008A2A4F"/>
    <w:rsid w:val="008A2C9F"/>
    <w:rsid w:val="008A3EBB"/>
    <w:rsid w:val="008A40AB"/>
    <w:rsid w:val="008A4A28"/>
    <w:rsid w:val="008A5FF4"/>
    <w:rsid w:val="008A60FF"/>
    <w:rsid w:val="008A63CC"/>
    <w:rsid w:val="008A64F1"/>
    <w:rsid w:val="008B0CF5"/>
    <w:rsid w:val="008B13D6"/>
    <w:rsid w:val="008B1665"/>
    <w:rsid w:val="008B186A"/>
    <w:rsid w:val="008B28CD"/>
    <w:rsid w:val="008B3068"/>
    <w:rsid w:val="008B4C5C"/>
    <w:rsid w:val="008B4C5F"/>
    <w:rsid w:val="008B5E25"/>
    <w:rsid w:val="008B5F2A"/>
    <w:rsid w:val="008B69DF"/>
    <w:rsid w:val="008B7033"/>
    <w:rsid w:val="008B7C91"/>
    <w:rsid w:val="008B7F4E"/>
    <w:rsid w:val="008C0277"/>
    <w:rsid w:val="008C0C0A"/>
    <w:rsid w:val="008C2510"/>
    <w:rsid w:val="008C53A9"/>
    <w:rsid w:val="008C5CE7"/>
    <w:rsid w:val="008C5DBB"/>
    <w:rsid w:val="008C7AF3"/>
    <w:rsid w:val="008D12E0"/>
    <w:rsid w:val="008D16E4"/>
    <w:rsid w:val="008D478B"/>
    <w:rsid w:val="008D495F"/>
    <w:rsid w:val="008D4BA7"/>
    <w:rsid w:val="008D6AF8"/>
    <w:rsid w:val="008D7AE4"/>
    <w:rsid w:val="008D7D62"/>
    <w:rsid w:val="008E04F4"/>
    <w:rsid w:val="008E0DD3"/>
    <w:rsid w:val="008E124C"/>
    <w:rsid w:val="008E1437"/>
    <w:rsid w:val="008E16A0"/>
    <w:rsid w:val="008E255D"/>
    <w:rsid w:val="008E3857"/>
    <w:rsid w:val="008E615F"/>
    <w:rsid w:val="008E7BA1"/>
    <w:rsid w:val="008F0BC7"/>
    <w:rsid w:val="008F2731"/>
    <w:rsid w:val="008F355A"/>
    <w:rsid w:val="008F3A62"/>
    <w:rsid w:val="008F3B61"/>
    <w:rsid w:val="008F4C25"/>
    <w:rsid w:val="008F5178"/>
    <w:rsid w:val="008F77CA"/>
    <w:rsid w:val="008F79B3"/>
    <w:rsid w:val="00900771"/>
    <w:rsid w:val="00901763"/>
    <w:rsid w:val="00901E93"/>
    <w:rsid w:val="009043FC"/>
    <w:rsid w:val="00904BBF"/>
    <w:rsid w:val="00904CE7"/>
    <w:rsid w:val="00905C90"/>
    <w:rsid w:val="00907609"/>
    <w:rsid w:val="00910CA4"/>
    <w:rsid w:val="009116A1"/>
    <w:rsid w:val="00911796"/>
    <w:rsid w:val="00911950"/>
    <w:rsid w:val="0091318B"/>
    <w:rsid w:val="00913A6B"/>
    <w:rsid w:val="00920290"/>
    <w:rsid w:val="009206CF"/>
    <w:rsid w:val="0092330C"/>
    <w:rsid w:val="0092463F"/>
    <w:rsid w:val="00925377"/>
    <w:rsid w:val="009261C3"/>
    <w:rsid w:val="00926F89"/>
    <w:rsid w:val="0092767B"/>
    <w:rsid w:val="0093030D"/>
    <w:rsid w:val="00930E19"/>
    <w:rsid w:val="00935AE6"/>
    <w:rsid w:val="00935BB1"/>
    <w:rsid w:val="00935F98"/>
    <w:rsid w:val="00937890"/>
    <w:rsid w:val="0094073C"/>
    <w:rsid w:val="00940BD6"/>
    <w:rsid w:val="009415D3"/>
    <w:rsid w:val="00945803"/>
    <w:rsid w:val="00945CC4"/>
    <w:rsid w:val="00947294"/>
    <w:rsid w:val="00950235"/>
    <w:rsid w:val="00950D40"/>
    <w:rsid w:val="0095140A"/>
    <w:rsid w:val="00952ECC"/>
    <w:rsid w:val="00953E5B"/>
    <w:rsid w:val="00957604"/>
    <w:rsid w:val="00961D51"/>
    <w:rsid w:val="00963266"/>
    <w:rsid w:val="00963711"/>
    <w:rsid w:val="00964EC6"/>
    <w:rsid w:val="00965BA8"/>
    <w:rsid w:val="0096786C"/>
    <w:rsid w:val="0096787C"/>
    <w:rsid w:val="00972F6D"/>
    <w:rsid w:val="009742A7"/>
    <w:rsid w:val="00975138"/>
    <w:rsid w:val="00975273"/>
    <w:rsid w:val="0097530C"/>
    <w:rsid w:val="00981760"/>
    <w:rsid w:val="00982142"/>
    <w:rsid w:val="00982CD4"/>
    <w:rsid w:val="009837F7"/>
    <w:rsid w:val="0098380F"/>
    <w:rsid w:val="009850C1"/>
    <w:rsid w:val="00986E0B"/>
    <w:rsid w:val="00991440"/>
    <w:rsid w:val="00992598"/>
    <w:rsid w:val="009932A1"/>
    <w:rsid w:val="00994F19"/>
    <w:rsid w:val="009A178A"/>
    <w:rsid w:val="009A2C12"/>
    <w:rsid w:val="009A38E8"/>
    <w:rsid w:val="009A3DA7"/>
    <w:rsid w:val="009A4964"/>
    <w:rsid w:val="009A4967"/>
    <w:rsid w:val="009A62D3"/>
    <w:rsid w:val="009A665F"/>
    <w:rsid w:val="009A6AE9"/>
    <w:rsid w:val="009B03E1"/>
    <w:rsid w:val="009B274E"/>
    <w:rsid w:val="009B437B"/>
    <w:rsid w:val="009B4F62"/>
    <w:rsid w:val="009B5F1C"/>
    <w:rsid w:val="009B6D8B"/>
    <w:rsid w:val="009C01B0"/>
    <w:rsid w:val="009C1352"/>
    <w:rsid w:val="009C5774"/>
    <w:rsid w:val="009C631A"/>
    <w:rsid w:val="009D1D85"/>
    <w:rsid w:val="009D2491"/>
    <w:rsid w:val="009D249E"/>
    <w:rsid w:val="009D42A2"/>
    <w:rsid w:val="009D471B"/>
    <w:rsid w:val="009E0727"/>
    <w:rsid w:val="009E0781"/>
    <w:rsid w:val="009E1123"/>
    <w:rsid w:val="009E17BB"/>
    <w:rsid w:val="009E6485"/>
    <w:rsid w:val="009E6A36"/>
    <w:rsid w:val="009E6FA2"/>
    <w:rsid w:val="009E7771"/>
    <w:rsid w:val="009F29BC"/>
    <w:rsid w:val="009F4CA7"/>
    <w:rsid w:val="009F5F4D"/>
    <w:rsid w:val="009F6884"/>
    <w:rsid w:val="00A019AC"/>
    <w:rsid w:val="00A03CC3"/>
    <w:rsid w:val="00A04FBA"/>
    <w:rsid w:val="00A051D8"/>
    <w:rsid w:val="00A10A0C"/>
    <w:rsid w:val="00A10C92"/>
    <w:rsid w:val="00A10CAA"/>
    <w:rsid w:val="00A145D7"/>
    <w:rsid w:val="00A146F2"/>
    <w:rsid w:val="00A14E37"/>
    <w:rsid w:val="00A151BC"/>
    <w:rsid w:val="00A15FF3"/>
    <w:rsid w:val="00A161ED"/>
    <w:rsid w:val="00A16CBE"/>
    <w:rsid w:val="00A21161"/>
    <w:rsid w:val="00A2131C"/>
    <w:rsid w:val="00A227D6"/>
    <w:rsid w:val="00A24910"/>
    <w:rsid w:val="00A24D33"/>
    <w:rsid w:val="00A2597E"/>
    <w:rsid w:val="00A25C3B"/>
    <w:rsid w:val="00A269B2"/>
    <w:rsid w:val="00A327E1"/>
    <w:rsid w:val="00A33ACC"/>
    <w:rsid w:val="00A360C9"/>
    <w:rsid w:val="00A37AA4"/>
    <w:rsid w:val="00A40E31"/>
    <w:rsid w:val="00A40ED1"/>
    <w:rsid w:val="00A41F2B"/>
    <w:rsid w:val="00A4433C"/>
    <w:rsid w:val="00A461E5"/>
    <w:rsid w:val="00A500CC"/>
    <w:rsid w:val="00A50FE9"/>
    <w:rsid w:val="00A534F7"/>
    <w:rsid w:val="00A53D8D"/>
    <w:rsid w:val="00A5451F"/>
    <w:rsid w:val="00A56124"/>
    <w:rsid w:val="00A56A03"/>
    <w:rsid w:val="00A56BFF"/>
    <w:rsid w:val="00A5708C"/>
    <w:rsid w:val="00A60E7D"/>
    <w:rsid w:val="00A61B99"/>
    <w:rsid w:val="00A61F93"/>
    <w:rsid w:val="00A62281"/>
    <w:rsid w:val="00A6250A"/>
    <w:rsid w:val="00A652C9"/>
    <w:rsid w:val="00A65AA1"/>
    <w:rsid w:val="00A65C47"/>
    <w:rsid w:val="00A66655"/>
    <w:rsid w:val="00A666B8"/>
    <w:rsid w:val="00A674E7"/>
    <w:rsid w:val="00A67826"/>
    <w:rsid w:val="00A70D85"/>
    <w:rsid w:val="00A71E99"/>
    <w:rsid w:val="00A727AC"/>
    <w:rsid w:val="00A74003"/>
    <w:rsid w:val="00A753E1"/>
    <w:rsid w:val="00A756AE"/>
    <w:rsid w:val="00A81911"/>
    <w:rsid w:val="00A821EE"/>
    <w:rsid w:val="00A82B9C"/>
    <w:rsid w:val="00A82CB6"/>
    <w:rsid w:val="00A83186"/>
    <w:rsid w:val="00A8332A"/>
    <w:rsid w:val="00A834CF"/>
    <w:rsid w:val="00A84315"/>
    <w:rsid w:val="00A84A50"/>
    <w:rsid w:val="00A84E70"/>
    <w:rsid w:val="00A855ED"/>
    <w:rsid w:val="00A903F8"/>
    <w:rsid w:val="00A935D7"/>
    <w:rsid w:val="00A9548B"/>
    <w:rsid w:val="00A9644E"/>
    <w:rsid w:val="00A96E9E"/>
    <w:rsid w:val="00AA022C"/>
    <w:rsid w:val="00AA1773"/>
    <w:rsid w:val="00AA23BD"/>
    <w:rsid w:val="00AA2F5D"/>
    <w:rsid w:val="00AA2FCF"/>
    <w:rsid w:val="00AA346B"/>
    <w:rsid w:val="00AA3516"/>
    <w:rsid w:val="00AA3EC6"/>
    <w:rsid w:val="00AA4391"/>
    <w:rsid w:val="00AA4F45"/>
    <w:rsid w:val="00AA6992"/>
    <w:rsid w:val="00AA771B"/>
    <w:rsid w:val="00AB0060"/>
    <w:rsid w:val="00AB05D6"/>
    <w:rsid w:val="00AB0E48"/>
    <w:rsid w:val="00AB13D8"/>
    <w:rsid w:val="00AB1A30"/>
    <w:rsid w:val="00AB31EC"/>
    <w:rsid w:val="00AB53E2"/>
    <w:rsid w:val="00AB57AF"/>
    <w:rsid w:val="00AB79AE"/>
    <w:rsid w:val="00AB79F9"/>
    <w:rsid w:val="00AB7B27"/>
    <w:rsid w:val="00AB7F40"/>
    <w:rsid w:val="00AC3850"/>
    <w:rsid w:val="00AC5242"/>
    <w:rsid w:val="00AC5C56"/>
    <w:rsid w:val="00AD2000"/>
    <w:rsid w:val="00AD5245"/>
    <w:rsid w:val="00AD56CD"/>
    <w:rsid w:val="00AE042B"/>
    <w:rsid w:val="00AE1962"/>
    <w:rsid w:val="00AE1972"/>
    <w:rsid w:val="00AE340A"/>
    <w:rsid w:val="00AE3778"/>
    <w:rsid w:val="00AE51D5"/>
    <w:rsid w:val="00AE5308"/>
    <w:rsid w:val="00AE58FC"/>
    <w:rsid w:val="00AF03D8"/>
    <w:rsid w:val="00AF264D"/>
    <w:rsid w:val="00AF6F80"/>
    <w:rsid w:val="00B0020E"/>
    <w:rsid w:val="00B008EA"/>
    <w:rsid w:val="00B040F4"/>
    <w:rsid w:val="00B04E18"/>
    <w:rsid w:val="00B06C15"/>
    <w:rsid w:val="00B1051C"/>
    <w:rsid w:val="00B107A8"/>
    <w:rsid w:val="00B14577"/>
    <w:rsid w:val="00B14FF3"/>
    <w:rsid w:val="00B15133"/>
    <w:rsid w:val="00B16F8A"/>
    <w:rsid w:val="00B2125D"/>
    <w:rsid w:val="00B21FF9"/>
    <w:rsid w:val="00B22E05"/>
    <w:rsid w:val="00B2493F"/>
    <w:rsid w:val="00B25EDF"/>
    <w:rsid w:val="00B26B32"/>
    <w:rsid w:val="00B26ED7"/>
    <w:rsid w:val="00B27078"/>
    <w:rsid w:val="00B330D2"/>
    <w:rsid w:val="00B3336B"/>
    <w:rsid w:val="00B3371E"/>
    <w:rsid w:val="00B367AD"/>
    <w:rsid w:val="00B3744B"/>
    <w:rsid w:val="00B37B1D"/>
    <w:rsid w:val="00B40F50"/>
    <w:rsid w:val="00B43E31"/>
    <w:rsid w:val="00B44C80"/>
    <w:rsid w:val="00B45639"/>
    <w:rsid w:val="00B46324"/>
    <w:rsid w:val="00B46367"/>
    <w:rsid w:val="00B5111A"/>
    <w:rsid w:val="00B564C2"/>
    <w:rsid w:val="00B6045F"/>
    <w:rsid w:val="00B6226D"/>
    <w:rsid w:val="00B62472"/>
    <w:rsid w:val="00B63A49"/>
    <w:rsid w:val="00B63AE4"/>
    <w:rsid w:val="00B65E0A"/>
    <w:rsid w:val="00B66C71"/>
    <w:rsid w:val="00B66F24"/>
    <w:rsid w:val="00B72105"/>
    <w:rsid w:val="00B72325"/>
    <w:rsid w:val="00B7514D"/>
    <w:rsid w:val="00B759BC"/>
    <w:rsid w:val="00B75D32"/>
    <w:rsid w:val="00B772CE"/>
    <w:rsid w:val="00B773C2"/>
    <w:rsid w:val="00B81445"/>
    <w:rsid w:val="00B82063"/>
    <w:rsid w:val="00B82915"/>
    <w:rsid w:val="00B82F63"/>
    <w:rsid w:val="00B832CC"/>
    <w:rsid w:val="00B83948"/>
    <w:rsid w:val="00B87378"/>
    <w:rsid w:val="00B913BD"/>
    <w:rsid w:val="00B947B5"/>
    <w:rsid w:val="00B960BF"/>
    <w:rsid w:val="00B96853"/>
    <w:rsid w:val="00B97DC6"/>
    <w:rsid w:val="00BA16B9"/>
    <w:rsid w:val="00BA177A"/>
    <w:rsid w:val="00BA1B06"/>
    <w:rsid w:val="00BA4C17"/>
    <w:rsid w:val="00BA4E35"/>
    <w:rsid w:val="00BB1945"/>
    <w:rsid w:val="00BB265B"/>
    <w:rsid w:val="00BB2CEF"/>
    <w:rsid w:val="00BB3E02"/>
    <w:rsid w:val="00BB4DEC"/>
    <w:rsid w:val="00BB64F6"/>
    <w:rsid w:val="00BB6CF6"/>
    <w:rsid w:val="00BB7084"/>
    <w:rsid w:val="00BC0504"/>
    <w:rsid w:val="00BC1084"/>
    <w:rsid w:val="00BC1AA5"/>
    <w:rsid w:val="00BC2A15"/>
    <w:rsid w:val="00BC38B9"/>
    <w:rsid w:val="00BC5791"/>
    <w:rsid w:val="00BC649C"/>
    <w:rsid w:val="00BC68C6"/>
    <w:rsid w:val="00BC75F1"/>
    <w:rsid w:val="00BD0584"/>
    <w:rsid w:val="00BD0DA5"/>
    <w:rsid w:val="00BD1025"/>
    <w:rsid w:val="00BD1450"/>
    <w:rsid w:val="00BD1A99"/>
    <w:rsid w:val="00BD274D"/>
    <w:rsid w:val="00BD2E16"/>
    <w:rsid w:val="00BD3C3F"/>
    <w:rsid w:val="00BD48AA"/>
    <w:rsid w:val="00BD48B6"/>
    <w:rsid w:val="00BD490B"/>
    <w:rsid w:val="00BD567F"/>
    <w:rsid w:val="00BD6F2B"/>
    <w:rsid w:val="00BD7F24"/>
    <w:rsid w:val="00BE0911"/>
    <w:rsid w:val="00BE2918"/>
    <w:rsid w:val="00BE2EE0"/>
    <w:rsid w:val="00BE30F8"/>
    <w:rsid w:val="00BE352C"/>
    <w:rsid w:val="00BE40E1"/>
    <w:rsid w:val="00BE421F"/>
    <w:rsid w:val="00BE441E"/>
    <w:rsid w:val="00BE6865"/>
    <w:rsid w:val="00BE7E2B"/>
    <w:rsid w:val="00BF0129"/>
    <w:rsid w:val="00BF0159"/>
    <w:rsid w:val="00BF0FAE"/>
    <w:rsid w:val="00BF265D"/>
    <w:rsid w:val="00BF53C4"/>
    <w:rsid w:val="00BF56BE"/>
    <w:rsid w:val="00C02AEC"/>
    <w:rsid w:val="00C048DB"/>
    <w:rsid w:val="00C04D30"/>
    <w:rsid w:val="00C05B87"/>
    <w:rsid w:val="00C12365"/>
    <w:rsid w:val="00C12507"/>
    <w:rsid w:val="00C1713A"/>
    <w:rsid w:val="00C22560"/>
    <w:rsid w:val="00C2320B"/>
    <w:rsid w:val="00C2493B"/>
    <w:rsid w:val="00C24BC3"/>
    <w:rsid w:val="00C26453"/>
    <w:rsid w:val="00C3040F"/>
    <w:rsid w:val="00C31FB6"/>
    <w:rsid w:val="00C324D0"/>
    <w:rsid w:val="00C3393B"/>
    <w:rsid w:val="00C33F31"/>
    <w:rsid w:val="00C34630"/>
    <w:rsid w:val="00C34DCD"/>
    <w:rsid w:val="00C35862"/>
    <w:rsid w:val="00C4063A"/>
    <w:rsid w:val="00C41ECB"/>
    <w:rsid w:val="00C42506"/>
    <w:rsid w:val="00C43EA1"/>
    <w:rsid w:val="00C44AD0"/>
    <w:rsid w:val="00C4524B"/>
    <w:rsid w:val="00C4659D"/>
    <w:rsid w:val="00C476A2"/>
    <w:rsid w:val="00C477EC"/>
    <w:rsid w:val="00C50364"/>
    <w:rsid w:val="00C529CD"/>
    <w:rsid w:val="00C54E2F"/>
    <w:rsid w:val="00C56319"/>
    <w:rsid w:val="00C567B6"/>
    <w:rsid w:val="00C575ED"/>
    <w:rsid w:val="00C57998"/>
    <w:rsid w:val="00C63385"/>
    <w:rsid w:val="00C633DC"/>
    <w:rsid w:val="00C6356B"/>
    <w:rsid w:val="00C64377"/>
    <w:rsid w:val="00C65080"/>
    <w:rsid w:val="00C667D9"/>
    <w:rsid w:val="00C715A8"/>
    <w:rsid w:val="00C72767"/>
    <w:rsid w:val="00C73549"/>
    <w:rsid w:val="00C75515"/>
    <w:rsid w:val="00C762FD"/>
    <w:rsid w:val="00C766F1"/>
    <w:rsid w:val="00C7740E"/>
    <w:rsid w:val="00C775A1"/>
    <w:rsid w:val="00C77862"/>
    <w:rsid w:val="00C80774"/>
    <w:rsid w:val="00C82FE3"/>
    <w:rsid w:val="00C83943"/>
    <w:rsid w:val="00C86032"/>
    <w:rsid w:val="00C860DF"/>
    <w:rsid w:val="00C862FB"/>
    <w:rsid w:val="00C9078A"/>
    <w:rsid w:val="00C913FB"/>
    <w:rsid w:val="00C9241A"/>
    <w:rsid w:val="00C927DC"/>
    <w:rsid w:val="00C93DD8"/>
    <w:rsid w:val="00C93E20"/>
    <w:rsid w:val="00C94AE8"/>
    <w:rsid w:val="00C959D0"/>
    <w:rsid w:val="00CA24C2"/>
    <w:rsid w:val="00CA3F20"/>
    <w:rsid w:val="00CA546C"/>
    <w:rsid w:val="00CA59F1"/>
    <w:rsid w:val="00CA5FC9"/>
    <w:rsid w:val="00CA6838"/>
    <w:rsid w:val="00CB085D"/>
    <w:rsid w:val="00CB0E16"/>
    <w:rsid w:val="00CB1DDE"/>
    <w:rsid w:val="00CB310C"/>
    <w:rsid w:val="00CB4CDA"/>
    <w:rsid w:val="00CB5464"/>
    <w:rsid w:val="00CB551D"/>
    <w:rsid w:val="00CB5A0B"/>
    <w:rsid w:val="00CC053B"/>
    <w:rsid w:val="00CC3CD7"/>
    <w:rsid w:val="00CC4627"/>
    <w:rsid w:val="00CC5BEC"/>
    <w:rsid w:val="00CC5DE0"/>
    <w:rsid w:val="00CC7748"/>
    <w:rsid w:val="00CC7C78"/>
    <w:rsid w:val="00CD2911"/>
    <w:rsid w:val="00CD2924"/>
    <w:rsid w:val="00CD3052"/>
    <w:rsid w:val="00CD4A46"/>
    <w:rsid w:val="00CD5F05"/>
    <w:rsid w:val="00CD7C45"/>
    <w:rsid w:val="00CE0D60"/>
    <w:rsid w:val="00CE1DDA"/>
    <w:rsid w:val="00CE2DC1"/>
    <w:rsid w:val="00CE47C3"/>
    <w:rsid w:val="00CE5F97"/>
    <w:rsid w:val="00CE7669"/>
    <w:rsid w:val="00CF1420"/>
    <w:rsid w:val="00CF25F2"/>
    <w:rsid w:val="00CF34D3"/>
    <w:rsid w:val="00CF3732"/>
    <w:rsid w:val="00CF3D3A"/>
    <w:rsid w:val="00CF64EC"/>
    <w:rsid w:val="00D0000B"/>
    <w:rsid w:val="00D00D14"/>
    <w:rsid w:val="00D01535"/>
    <w:rsid w:val="00D02716"/>
    <w:rsid w:val="00D03D8F"/>
    <w:rsid w:val="00D051E7"/>
    <w:rsid w:val="00D05561"/>
    <w:rsid w:val="00D05B23"/>
    <w:rsid w:val="00D05ED4"/>
    <w:rsid w:val="00D07685"/>
    <w:rsid w:val="00D0785F"/>
    <w:rsid w:val="00D10702"/>
    <w:rsid w:val="00D11D27"/>
    <w:rsid w:val="00D12C10"/>
    <w:rsid w:val="00D15A4D"/>
    <w:rsid w:val="00D16E10"/>
    <w:rsid w:val="00D17CAD"/>
    <w:rsid w:val="00D22747"/>
    <w:rsid w:val="00D2376D"/>
    <w:rsid w:val="00D23E5D"/>
    <w:rsid w:val="00D25183"/>
    <w:rsid w:val="00D26649"/>
    <w:rsid w:val="00D26695"/>
    <w:rsid w:val="00D34BA5"/>
    <w:rsid w:val="00D363EE"/>
    <w:rsid w:val="00D4233A"/>
    <w:rsid w:val="00D442A1"/>
    <w:rsid w:val="00D456E4"/>
    <w:rsid w:val="00D46728"/>
    <w:rsid w:val="00D47BA7"/>
    <w:rsid w:val="00D47DD2"/>
    <w:rsid w:val="00D50023"/>
    <w:rsid w:val="00D50A8D"/>
    <w:rsid w:val="00D50D2D"/>
    <w:rsid w:val="00D51827"/>
    <w:rsid w:val="00D51CF6"/>
    <w:rsid w:val="00D52307"/>
    <w:rsid w:val="00D540C2"/>
    <w:rsid w:val="00D54FF9"/>
    <w:rsid w:val="00D559E2"/>
    <w:rsid w:val="00D565DB"/>
    <w:rsid w:val="00D600A0"/>
    <w:rsid w:val="00D6121A"/>
    <w:rsid w:val="00D6217C"/>
    <w:rsid w:val="00D62605"/>
    <w:rsid w:val="00D62B70"/>
    <w:rsid w:val="00D6448A"/>
    <w:rsid w:val="00D66A5C"/>
    <w:rsid w:val="00D67308"/>
    <w:rsid w:val="00D67EC0"/>
    <w:rsid w:val="00D71979"/>
    <w:rsid w:val="00D71A99"/>
    <w:rsid w:val="00D71D63"/>
    <w:rsid w:val="00D71F40"/>
    <w:rsid w:val="00D72278"/>
    <w:rsid w:val="00D764F3"/>
    <w:rsid w:val="00D77916"/>
    <w:rsid w:val="00D77DC3"/>
    <w:rsid w:val="00D8126F"/>
    <w:rsid w:val="00D81EF5"/>
    <w:rsid w:val="00D81F6A"/>
    <w:rsid w:val="00D84604"/>
    <w:rsid w:val="00D84687"/>
    <w:rsid w:val="00D84B7B"/>
    <w:rsid w:val="00D850CA"/>
    <w:rsid w:val="00D851C4"/>
    <w:rsid w:val="00D866E5"/>
    <w:rsid w:val="00D877AB"/>
    <w:rsid w:val="00D923B1"/>
    <w:rsid w:val="00D93084"/>
    <w:rsid w:val="00D93815"/>
    <w:rsid w:val="00D93A42"/>
    <w:rsid w:val="00D9411A"/>
    <w:rsid w:val="00D94CBF"/>
    <w:rsid w:val="00D96C23"/>
    <w:rsid w:val="00D97365"/>
    <w:rsid w:val="00D97BA0"/>
    <w:rsid w:val="00DA1EA4"/>
    <w:rsid w:val="00DA2499"/>
    <w:rsid w:val="00DA2D26"/>
    <w:rsid w:val="00DA3AF0"/>
    <w:rsid w:val="00DA45B5"/>
    <w:rsid w:val="00DA74BC"/>
    <w:rsid w:val="00DB09C9"/>
    <w:rsid w:val="00DB1454"/>
    <w:rsid w:val="00DB20FC"/>
    <w:rsid w:val="00DB267F"/>
    <w:rsid w:val="00DB57B4"/>
    <w:rsid w:val="00DB6324"/>
    <w:rsid w:val="00DB751F"/>
    <w:rsid w:val="00DC16A4"/>
    <w:rsid w:val="00DC1A2E"/>
    <w:rsid w:val="00DC2244"/>
    <w:rsid w:val="00DC28FC"/>
    <w:rsid w:val="00DC3D50"/>
    <w:rsid w:val="00DC3DF4"/>
    <w:rsid w:val="00DC47BF"/>
    <w:rsid w:val="00DC494D"/>
    <w:rsid w:val="00DC4CD4"/>
    <w:rsid w:val="00DC5B40"/>
    <w:rsid w:val="00DC5FD1"/>
    <w:rsid w:val="00DC7F6B"/>
    <w:rsid w:val="00DD0903"/>
    <w:rsid w:val="00DD0953"/>
    <w:rsid w:val="00DD09E7"/>
    <w:rsid w:val="00DD0F20"/>
    <w:rsid w:val="00DD2915"/>
    <w:rsid w:val="00DD5229"/>
    <w:rsid w:val="00DD56F0"/>
    <w:rsid w:val="00DD5865"/>
    <w:rsid w:val="00DE1C8D"/>
    <w:rsid w:val="00DE257C"/>
    <w:rsid w:val="00DE3056"/>
    <w:rsid w:val="00DE3397"/>
    <w:rsid w:val="00DE49FC"/>
    <w:rsid w:val="00DE7137"/>
    <w:rsid w:val="00DF0C39"/>
    <w:rsid w:val="00DF1076"/>
    <w:rsid w:val="00DF1CCD"/>
    <w:rsid w:val="00DF37E0"/>
    <w:rsid w:val="00DF3E9D"/>
    <w:rsid w:val="00DF6282"/>
    <w:rsid w:val="00DF642A"/>
    <w:rsid w:val="00DF652D"/>
    <w:rsid w:val="00DF6E05"/>
    <w:rsid w:val="00DF715D"/>
    <w:rsid w:val="00E002F9"/>
    <w:rsid w:val="00E032CA"/>
    <w:rsid w:val="00E048B2"/>
    <w:rsid w:val="00E04919"/>
    <w:rsid w:val="00E04E31"/>
    <w:rsid w:val="00E0572B"/>
    <w:rsid w:val="00E06B06"/>
    <w:rsid w:val="00E06C96"/>
    <w:rsid w:val="00E07090"/>
    <w:rsid w:val="00E109DD"/>
    <w:rsid w:val="00E11B0D"/>
    <w:rsid w:val="00E122A3"/>
    <w:rsid w:val="00E15D0D"/>
    <w:rsid w:val="00E16868"/>
    <w:rsid w:val="00E16E78"/>
    <w:rsid w:val="00E172B1"/>
    <w:rsid w:val="00E176E2"/>
    <w:rsid w:val="00E178DA"/>
    <w:rsid w:val="00E2115C"/>
    <w:rsid w:val="00E212D8"/>
    <w:rsid w:val="00E21AC2"/>
    <w:rsid w:val="00E2290F"/>
    <w:rsid w:val="00E266A6"/>
    <w:rsid w:val="00E27659"/>
    <w:rsid w:val="00E31C89"/>
    <w:rsid w:val="00E338FC"/>
    <w:rsid w:val="00E34491"/>
    <w:rsid w:val="00E34989"/>
    <w:rsid w:val="00E35B8E"/>
    <w:rsid w:val="00E37942"/>
    <w:rsid w:val="00E40B0B"/>
    <w:rsid w:val="00E40B58"/>
    <w:rsid w:val="00E42B65"/>
    <w:rsid w:val="00E42E86"/>
    <w:rsid w:val="00E4371B"/>
    <w:rsid w:val="00E44B70"/>
    <w:rsid w:val="00E44F66"/>
    <w:rsid w:val="00E4763F"/>
    <w:rsid w:val="00E5185C"/>
    <w:rsid w:val="00E51A66"/>
    <w:rsid w:val="00E51B4E"/>
    <w:rsid w:val="00E5260B"/>
    <w:rsid w:val="00E5278A"/>
    <w:rsid w:val="00E549E6"/>
    <w:rsid w:val="00E55C45"/>
    <w:rsid w:val="00E574D4"/>
    <w:rsid w:val="00E6012A"/>
    <w:rsid w:val="00E604D8"/>
    <w:rsid w:val="00E60B31"/>
    <w:rsid w:val="00E620A3"/>
    <w:rsid w:val="00E63877"/>
    <w:rsid w:val="00E64530"/>
    <w:rsid w:val="00E6582C"/>
    <w:rsid w:val="00E66373"/>
    <w:rsid w:val="00E6661F"/>
    <w:rsid w:val="00E66FEC"/>
    <w:rsid w:val="00E6719E"/>
    <w:rsid w:val="00E67F46"/>
    <w:rsid w:val="00E70CE4"/>
    <w:rsid w:val="00E70F6A"/>
    <w:rsid w:val="00E7122F"/>
    <w:rsid w:val="00E721B3"/>
    <w:rsid w:val="00E72886"/>
    <w:rsid w:val="00E72E11"/>
    <w:rsid w:val="00E73421"/>
    <w:rsid w:val="00E75D83"/>
    <w:rsid w:val="00E75E17"/>
    <w:rsid w:val="00E77591"/>
    <w:rsid w:val="00E80B23"/>
    <w:rsid w:val="00E82017"/>
    <w:rsid w:val="00E82F9D"/>
    <w:rsid w:val="00E840D8"/>
    <w:rsid w:val="00E84D2F"/>
    <w:rsid w:val="00E8529D"/>
    <w:rsid w:val="00E8540A"/>
    <w:rsid w:val="00E86232"/>
    <w:rsid w:val="00E86987"/>
    <w:rsid w:val="00E86AFD"/>
    <w:rsid w:val="00E902CA"/>
    <w:rsid w:val="00E90629"/>
    <w:rsid w:val="00E90D41"/>
    <w:rsid w:val="00E91914"/>
    <w:rsid w:val="00E934D5"/>
    <w:rsid w:val="00E9362E"/>
    <w:rsid w:val="00E9399E"/>
    <w:rsid w:val="00E94253"/>
    <w:rsid w:val="00E94E54"/>
    <w:rsid w:val="00E964BD"/>
    <w:rsid w:val="00E979A2"/>
    <w:rsid w:val="00EA0103"/>
    <w:rsid w:val="00EA155B"/>
    <w:rsid w:val="00EA1A62"/>
    <w:rsid w:val="00EA2D8C"/>
    <w:rsid w:val="00EA2F0B"/>
    <w:rsid w:val="00EA3B37"/>
    <w:rsid w:val="00EA4527"/>
    <w:rsid w:val="00EA6F28"/>
    <w:rsid w:val="00EB1052"/>
    <w:rsid w:val="00EB1DDE"/>
    <w:rsid w:val="00EB1E9C"/>
    <w:rsid w:val="00EB3E39"/>
    <w:rsid w:val="00EB3F1D"/>
    <w:rsid w:val="00EB4D61"/>
    <w:rsid w:val="00EB4DD1"/>
    <w:rsid w:val="00EB570E"/>
    <w:rsid w:val="00EB5870"/>
    <w:rsid w:val="00EB6419"/>
    <w:rsid w:val="00EB6A7F"/>
    <w:rsid w:val="00EB71B5"/>
    <w:rsid w:val="00EB797E"/>
    <w:rsid w:val="00EC0074"/>
    <w:rsid w:val="00EC117B"/>
    <w:rsid w:val="00EC1656"/>
    <w:rsid w:val="00EC1DF1"/>
    <w:rsid w:val="00EC2CA1"/>
    <w:rsid w:val="00EC3C25"/>
    <w:rsid w:val="00EC3FB4"/>
    <w:rsid w:val="00EC45E9"/>
    <w:rsid w:val="00EC5F31"/>
    <w:rsid w:val="00EC67F0"/>
    <w:rsid w:val="00EC6F29"/>
    <w:rsid w:val="00ED27BC"/>
    <w:rsid w:val="00ED30BD"/>
    <w:rsid w:val="00ED317C"/>
    <w:rsid w:val="00ED3C7C"/>
    <w:rsid w:val="00ED5F91"/>
    <w:rsid w:val="00ED6EBD"/>
    <w:rsid w:val="00EE095C"/>
    <w:rsid w:val="00EE17AF"/>
    <w:rsid w:val="00EE213A"/>
    <w:rsid w:val="00EE2645"/>
    <w:rsid w:val="00EE454F"/>
    <w:rsid w:val="00EE475F"/>
    <w:rsid w:val="00EE4A09"/>
    <w:rsid w:val="00EE5838"/>
    <w:rsid w:val="00EE5959"/>
    <w:rsid w:val="00EE5DCE"/>
    <w:rsid w:val="00EE763C"/>
    <w:rsid w:val="00EE7777"/>
    <w:rsid w:val="00EE7BC4"/>
    <w:rsid w:val="00EF0369"/>
    <w:rsid w:val="00EF1752"/>
    <w:rsid w:val="00EF2248"/>
    <w:rsid w:val="00EF2C6B"/>
    <w:rsid w:val="00EF2FE8"/>
    <w:rsid w:val="00EF4C43"/>
    <w:rsid w:val="00EF5B0C"/>
    <w:rsid w:val="00EF6847"/>
    <w:rsid w:val="00EF7D1B"/>
    <w:rsid w:val="00F0035D"/>
    <w:rsid w:val="00F01C0E"/>
    <w:rsid w:val="00F01CE2"/>
    <w:rsid w:val="00F01F05"/>
    <w:rsid w:val="00F037AB"/>
    <w:rsid w:val="00F0434D"/>
    <w:rsid w:val="00F04BB4"/>
    <w:rsid w:val="00F055A9"/>
    <w:rsid w:val="00F055BD"/>
    <w:rsid w:val="00F0607B"/>
    <w:rsid w:val="00F07180"/>
    <w:rsid w:val="00F07D10"/>
    <w:rsid w:val="00F1084A"/>
    <w:rsid w:val="00F1193A"/>
    <w:rsid w:val="00F11A5E"/>
    <w:rsid w:val="00F14471"/>
    <w:rsid w:val="00F14B82"/>
    <w:rsid w:val="00F15F26"/>
    <w:rsid w:val="00F16C02"/>
    <w:rsid w:val="00F172A1"/>
    <w:rsid w:val="00F204C5"/>
    <w:rsid w:val="00F2231E"/>
    <w:rsid w:val="00F22876"/>
    <w:rsid w:val="00F232DA"/>
    <w:rsid w:val="00F23A4B"/>
    <w:rsid w:val="00F25BE0"/>
    <w:rsid w:val="00F31008"/>
    <w:rsid w:val="00F3107A"/>
    <w:rsid w:val="00F312F0"/>
    <w:rsid w:val="00F33644"/>
    <w:rsid w:val="00F36420"/>
    <w:rsid w:val="00F3789B"/>
    <w:rsid w:val="00F40393"/>
    <w:rsid w:val="00F409DB"/>
    <w:rsid w:val="00F4159A"/>
    <w:rsid w:val="00F44510"/>
    <w:rsid w:val="00F4624D"/>
    <w:rsid w:val="00F51C12"/>
    <w:rsid w:val="00F5594E"/>
    <w:rsid w:val="00F55BCA"/>
    <w:rsid w:val="00F5704D"/>
    <w:rsid w:val="00F640C9"/>
    <w:rsid w:val="00F66A00"/>
    <w:rsid w:val="00F67DD7"/>
    <w:rsid w:val="00F7211E"/>
    <w:rsid w:val="00F72FA4"/>
    <w:rsid w:val="00F7371C"/>
    <w:rsid w:val="00F754C1"/>
    <w:rsid w:val="00F76AAF"/>
    <w:rsid w:val="00F77300"/>
    <w:rsid w:val="00F80DCE"/>
    <w:rsid w:val="00F81A72"/>
    <w:rsid w:val="00F82BE2"/>
    <w:rsid w:val="00F8331D"/>
    <w:rsid w:val="00F83783"/>
    <w:rsid w:val="00F840BD"/>
    <w:rsid w:val="00F84C20"/>
    <w:rsid w:val="00F8760E"/>
    <w:rsid w:val="00F87AE7"/>
    <w:rsid w:val="00F92A67"/>
    <w:rsid w:val="00F95638"/>
    <w:rsid w:val="00FA00EF"/>
    <w:rsid w:val="00FA0383"/>
    <w:rsid w:val="00FA13EC"/>
    <w:rsid w:val="00FA1942"/>
    <w:rsid w:val="00FA2041"/>
    <w:rsid w:val="00FA381A"/>
    <w:rsid w:val="00FA3BA0"/>
    <w:rsid w:val="00FA3BE6"/>
    <w:rsid w:val="00FA564E"/>
    <w:rsid w:val="00FA636C"/>
    <w:rsid w:val="00FA6B41"/>
    <w:rsid w:val="00FB3D4F"/>
    <w:rsid w:val="00FB4174"/>
    <w:rsid w:val="00FB4873"/>
    <w:rsid w:val="00FB4EDB"/>
    <w:rsid w:val="00FC1699"/>
    <w:rsid w:val="00FC18FF"/>
    <w:rsid w:val="00FC2039"/>
    <w:rsid w:val="00FC20DA"/>
    <w:rsid w:val="00FC2CFD"/>
    <w:rsid w:val="00FC5A36"/>
    <w:rsid w:val="00FC7570"/>
    <w:rsid w:val="00FC7C3A"/>
    <w:rsid w:val="00FD1A79"/>
    <w:rsid w:val="00FD2330"/>
    <w:rsid w:val="00FD2DF5"/>
    <w:rsid w:val="00FD4511"/>
    <w:rsid w:val="00FD7B5A"/>
    <w:rsid w:val="00FD7CCB"/>
    <w:rsid w:val="00FE0C05"/>
    <w:rsid w:val="00FE1D48"/>
    <w:rsid w:val="00FE30D3"/>
    <w:rsid w:val="00FE3F51"/>
    <w:rsid w:val="00FE5004"/>
    <w:rsid w:val="00FE632F"/>
    <w:rsid w:val="00FE6930"/>
    <w:rsid w:val="00FE7821"/>
    <w:rsid w:val="00FF012E"/>
    <w:rsid w:val="00FF0895"/>
    <w:rsid w:val="00FF176B"/>
    <w:rsid w:val="00FF1CD4"/>
    <w:rsid w:val="00FF385E"/>
    <w:rsid w:val="00FF4D5C"/>
    <w:rsid w:val="00FF5ED7"/>
    <w:rsid w:val="00FF64D8"/>
    <w:rsid w:val="00FF684D"/>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40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aliases w:val="Footer1"/>
    <w:basedOn w:val="Normal"/>
    <w:link w:val="FooterChar"/>
    <w:uiPriority w:val="99"/>
    <w:rsid w:val="00753F0A"/>
    <w:pPr>
      <w:tabs>
        <w:tab w:val="center" w:pos="4320"/>
        <w:tab w:val="right" w:pos="8640"/>
      </w:tabs>
      <w:spacing w:after="0" w:line="240" w:lineRule="auto"/>
    </w:pPr>
    <w:rPr>
      <w:rFonts w:ascii="Arial" w:eastAsia="Times New Roman" w:hAnsi="Arial" w:cs="Times New Roman"/>
      <w:szCs w:val="20"/>
    </w:rPr>
  </w:style>
  <w:style w:type="character" w:customStyle="1" w:styleId="FooterChar">
    <w:name w:val="Footer Char"/>
    <w:aliases w:val="Footer1 Char"/>
    <w:basedOn w:val="DefaultParagraphFont"/>
    <w:link w:val="Footer"/>
    <w:uiPriority w:val="99"/>
    <w:rsid w:val="00753F0A"/>
    <w:rPr>
      <w:rFonts w:ascii="Arial" w:eastAsia="Times New Roman" w:hAnsi="Arial" w:cs="Times New Roman"/>
      <w:szCs w:val="20"/>
      <w:lang w:val="en-AU"/>
    </w:rPr>
  </w:style>
  <w:style w:type="paragraph" w:styleId="BalloonText">
    <w:name w:val="Balloon Text"/>
    <w:basedOn w:val="Normal"/>
    <w:link w:val="BalloonTextChar"/>
    <w:uiPriority w:val="99"/>
    <w:semiHidden/>
    <w:unhideWhenUsed/>
    <w:rsid w:val="003017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1746"/>
    <w:rPr>
      <w:rFonts w:ascii="Tahoma" w:hAnsi="Tahoma" w:cs="Tahoma"/>
      <w:sz w:val="16"/>
      <w:szCs w:val="16"/>
    </w:rPr>
  </w:style>
  <w:style w:type="table" w:styleId="TableGrid">
    <w:name w:val="Table Grid"/>
    <w:basedOn w:val="TableNormal"/>
    <w:uiPriority w:val="59"/>
    <w:rsid w:val="00301746"/>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Questionparts">
    <w:name w:val="Question parts"/>
    <w:basedOn w:val="Normal"/>
    <w:rsid w:val="00301746"/>
    <w:pPr>
      <w:tabs>
        <w:tab w:val="right" w:pos="0"/>
        <w:tab w:val="left" w:pos="284"/>
        <w:tab w:val="right" w:pos="4253"/>
        <w:tab w:val="left" w:pos="4536"/>
      </w:tabs>
      <w:spacing w:after="0" w:line="240" w:lineRule="auto"/>
      <w:ind w:left="284" w:right="-567" w:hanging="851"/>
    </w:pPr>
    <w:rPr>
      <w:rFonts w:ascii="Century Schoolbook" w:eastAsia="Times New Roman" w:hAnsi="Century Schoolbook" w:cs="Times New Roman"/>
      <w:sz w:val="24"/>
      <w:szCs w:val="24"/>
    </w:rPr>
  </w:style>
  <w:style w:type="paragraph" w:styleId="ListParagraph">
    <w:name w:val="List Paragraph"/>
    <w:basedOn w:val="Normal"/>
    <w:uiPriority w:val="34"/>
    <w:qFormat/>
    <w:rsid w:val="00301746"/>
    <w:pPr>
      <w:ind w:left="720"/>
      <w:contextualSpacing/>
    </w:pPr>
  </w:style>
  <w:style w:type="paragraph" w:styleId="Header">
    <w:name w:val="header"/>
    <w:basedOn w:val="Normal"/>
    <w:link w:val="HeaderChar"/>
    <w:uiPriority w:val="99"/>
    <w:semiHidden/>
    <w:unhideWhenUsed/>
    <w:rsid w:val="00162F47"/>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162F47"/>
  </w:style>
  <w:style w:type="character" w:styleId="PlaceholderText">
    <w:name w:val="Placeholder Text"/>
    <w:basedOn w:val="DefaultParagraphFont"/>
    <w:uiPriority w:val="99"/>
    <w:semiHidden/>
    <w:rsid w:val="00A9548B"/>
    <w:rPr>
      <w:color w:val="80808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aliases w:val="Footer1"/>
    <w:basedOn w:val="Normal"/>
    <w:link w:val="FooterChar"/>
    <w:uiPriority w:val="99"/>
    <w:rsid w:val="00753F0A"/>
    <w:pPr>
      <w:tabs>
        <w:tab w:val="center" w:pos="4320"/>
        <w:tab w:val="right" w:pos="8640"/>
      </w:tabs>
      <w:spacing w:after="0" w:line="240" w:lineRule="auto"/>
    </w:pPr>
    <w:rPr>
      <w:rFonts w:ascii="Arial" w:eastAsia="Times New Roman" w:hAnsi="Arial" w:cs="Times New Roman"/>
      <w:szCs w:val="20"/>
    </w:rPr>
  </w:style>
  <w:style w:type="character" w:customStyle="1" w:styleId="FooterChar">
    <w:name w:val="Footer Char"/>
    <w:aliases w:val="Footer1 Char"/>
    <w:basedOn w:val="DefaultParagraphFont"/>
    <w:link w:val="Footer"/>
    <w:uiPriority w:val="99"/>
    <w:rsid w:val="00753F0A"/>
    <w:rPr>
      <w:rFonts w:ascii="Arial" w:eastAsia="Times New Roman" w:hAnsi="Arial" w:cs="Times New Roman"/>
      <w:szCs w:val="20"/>
      <w:lang w:val="en-AU"/>
    </w:rPr>
  </w:style>
  <w:style w:type="paragraph" w:styleId="BalloonText">
    <w:name w:val="Balloon Text"/>
    <w:basedOn w:val="Normal"/>
    <w:link w:val="BalloonTextChar"/>
    <w:uiPriority w:val="99"/>
    <w:semiHidden/>
    <w:unhideWhenUsed/>
    <w:rsid w:val="003017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1746"/>
    <w:rPr>
      <w:rFonts w:ascii="Tahoma" w:hAnsi="Tahoma" w:cs="Tahoma"/>
      <w:sz w:val="16"/>
      <w:szCs w:val="16"/>
    </w:rPr>
  </w:style>
  <w:style w:type="table" w:styleId="TableGrid">
    <w:name w:val="Table Grid"/>
    <w:basedOn w:val="TableNormal"/>
    <w:uiPriority w:val="59"/>
    <w:rsid w:val="00301746"/>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Questionparts">
    <w:name w:val="Question parts"/>
    <w:basedOn w:val="Normal"/>
    <w:rsid w:val="00301746"/>
    <w:pPr>
      <w:tabs>
        <w:tab w:val="right" w:pos="0"/>
        <w:tab w:val="left" w:pos="284"/>
        <w:tab w:val="right" w:pos="4253"/>
        <w:tab w:val="left" w:pos="4536"/>
      </w:tabs>
      <w:spacing w:after="0" w:line="240" w:lineRule="auto"/>
      <w:ind w:left="284" w:right="-567" w:hanging="851"/>
    </w:pPr>
    <w:rPr>
      <w:rFonts w:ascii="Century Schoolbook" w:eastAsia="Times New Roman" w:hAnsi="Century Schoolbook" w:cs="Times New Roman"/>
      <w:sz w:val="24"/>
      <w:szCs w:val="24"/>
    </w:rPr>
  </w:style>
  <w:style w:type="paragraph" w:styleId="ListParagraph">
    <w:name w:val="List Paragraph"/>
    <w:basedOn w:val="Normal"/>
    <w:uiPriority w:val="34"/>
    <w:qFormat/>
    <w:rsid w:val="00301746"/>
    <w:pPr>
      <w:ind w:left="720"/>
      <w:contextualSpacing/>
    </w:pPr>
  </w:style>
  <w:style w:type="paragraph" w:styleId="Header">
    <w:name w:val="header"/>
    <w:basedOn w:val="Normal"/>
    <w:link w:val="HeaderChar"/>
    <w:uiPriority w:val="99"/>
    <w:semiHidden/>
    <w:unhideWhenUsed/>
    <w:rsid w:val="00162F47"/>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162F47"/>
  </w:style>
  <w:style w:type="character" w:styleId="PlaceholderText">
    <w:name w:val="Placeholder Text"/>
    <w:basedOn w:val="DefaultParagraphFont"/>
    <w:uiPriority w:val="99"/>
    <w:semiHidden/>
    <w:rsid w:val="00A9548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450783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4" Type="http://schemas.openxmlformats.org/officeDocument/2006/relationships/image" Target="media/image4.wmf"/><Relationship Id="rId15" Type="http://schemas.openxmlformats.org/officeDocument/2006/relationships/oleObject" Target="embeddings/oleObject3.bin"/><Relationship Id="rId16" Type="http://schemas.openxmlformats.org/officeDocument/2006/relationships/image" Target="media/image40.wmf"/><Relationship Id="rId17" Type="http://schemas.openxmlformats.org/officeDocument/2006/relationships/oleObject" Target="embeddings/oleObject4.bin"/><Relationship Id="rId18" Type="http://schemas.openxmlformats.org/officeDocument/2006/relationships/image" Target="media/image5.wmf"/><Relationship Id="rId19" Type="http://schemas.openxmlformats.org/officeDocument/2006/relationships/oleObject" Target="embeddings/oleObject5.bin"/><Relationship Id="rId63" Type="http://schemas.openxmlformats.org/officeDocument/2006/relationships/oleObject" Target="embeddings/oleObject27.bin"/><Relationship Id="rId64" Type="http://schemas.openxmlformats.org/officeDocument/2006/relationships/image" Target="media/image28.wmf"/><Relationship Id="rId65" Type="http://schemas.openxmlformats.org/officeDocument/2006/relationships/oleObject" Target="embeddings/oleObject28.bin"/><Relationship Id="rId66" Type="http://schemas.openxmlformats.org/officeDocument/2006/relationships/image" Target="media/image29.wmf"/><Relationship Id="rId67" Type="http://schemas.openxmlformats.org/officeDocument/2006/relationships/oleObject" Target="embeddings/oleObject29.bin"/><Relationship Id="rId68" Type="http://schemas.openxmlformats.org/officeDocument/2006/relationships/image" Target="media/image30.wmf"/><Relationship Id="rId69" Type="http://schemas.openxmlformats.org/officeDocument/2006/relationships/oleObject" Target="embeddings/oleObject30.bin"/><Relationship Id="rId50" Type="http://schemas.openxmlformats.org/officeDocument/2006/relationships/image" Target="media/image21.wmf"/><Relationship Id="rId51" Type="http://schemas.openxmlformats.org/officeDocument/2006/relationships/oleObject" Target="embeddings/oleObject21.bin"/><Relationship Id="rId52" Type="http://schemas.openxmlformats.org/officeDocument/2006/relationships/image" Target="media/image22.wmf"/><Relationship Id="rId53" Type="http://schemas.openxmlformats.org/officeDocument/2006/relationships/oleObject" Target="embeddings/oleObject22.bin"/><Relationship Id="rId54" Type="http://schemas.openxmlformats.org/officeDocument/2006/relationships/image" Target="media/image23.wmf"/><Relationship Id="rId55" Type="http://schemas.openxmlformats.org/officeDocument/2006/relationships/oleObject" Target="embeddings/oleObject23.bin"/><Relationship Id="rId56" Type="http://schemas.openxmlformats.org/officeDocument/2006/relationships/image" Target="media/image24.wmf"/><Relationship Id="rId57" Type="http://schemas.openxmlformats.org/officeDocument/2006/relationships/oleObject" Target="embeddings/oleObject24.bin"/><Relationship Id="rId58" Type="http://schemas.openxmlformats.org/officeDocument/2006/relationships/image" Target="media/image25.wmf"/><Relationship Id="rId59" Type="http://schemas.openxmlformats.org/officeDocument/2006/relationships/oleObject" Target="embeddings/oleObject25.bin"/><Relationship Id="rId40" Type="http://schemas.openxmlformats.org/officeDocument/2006/relationships/image" Target="media/image16.wmf"/><Relationship Id="rId41" Type="http://schemas.openxmlformats.org/officeDocument/2006/relationships/oleObject" Target="embeddings/oleObject16.bin"/><Relationship Id="rId42" Type="http://schemas.openxmlformats.org/officeDocument/2006/relationships/image" Target="media/image17.wmf"/><Relationship Id="rId43" Type="http://schemas.openxmlformats.org/officeDocument/2006/relationships/oleObject" Target="embeddings/oleObject17.bin"/><Relationship Id="rId44" Type="http://schemas.openxmlformats.org/officeDocument/2006/relationships/image" Target="media/image18.png"/><Relationship Id="rId45" Type="http://schemas.openxmlformats.org/officeDocument/2006/relationships/oleObject" Target="embeddings/oleObject18.bin"/><Relationship Id="rId46" Type="http://schemas.openxmlformats.org/officeDocument/2006/relationships/image" Target="media/image19.png"/><Relationship Id="rId47" Type="http://schemas.openxmlformats.org/officeDocument/2006/relationships/oleObject" Target="embeddings/oleObject19.bin"/><Relationship Id="rId48" Type="http://schemas.openxmlformats.org/officeDocument/2006/relationships/image" Target="media/image20.png"/><Relationship Id="rId49" Type="http://schemas.openxmlformats.org/officeDocument/2006/relationships/oleObject" Target="embeddings/oleObject20.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jpeg"/><Relationship Id="rId30" Type="http://schemas.openxmlformats.org/officeDocument/2006/relationships/image" Target="media/image11.wmf"/><Relationship Id="rId31" Type="http://schemas.openxmlformats.org/officeDocument/2006/relationships/oleObject" Target="embeddings/oleObject11.bin"/><Relationship Id="rId32" Type="http://schemas.openxmlformats.org/officeDocument/2006/relationships/image" Target="media/image12.wmf"/><Relationship Id="rId33" Type="http://schemas.openxmlformats.org/officeDocument/2006/relationships/oleObject" Target="embeddings/oleObject12.bin"/><Relationship Id="rId34" Type="http://schemas.openxmlformats.org/officeDocument/2006/relationships/image" Target="media/image13.wmf"/><Relationship Id="rId35" Type="http://schemas.openxmlformats.org/officeDocument/2006/relationships/oleObject" Target="embeddings/oleObject13.bin"/><Relationship Id="rId36" Type="http://schemas.openxmlformats.org/officeDocument/2006/relationships/image" Target="media/image14.wmf"/><Relationship Id="rId37" Type="http://schemas.openxmlformats.org/officeDocument/2006/relationships/oleObject" Target="embeddings/oleObject14.bin"/><Relationship Id="rId38" Type="http://schemas.openxmlformats.org/officeDocument/2006/relationships/image" Target="media/image15.wmf"/><Relationship Id="rId39" Type="http://schemas.openxmlformats.org/officeDocument/2006/relationships/oleObject" Target="embeddings/oleObject15.bin"/><Relationship Id="rId80" Type="http://schemas.openxmlformats.org/officeDocument/2006/relationships/image" Target="media/image36.wmf"/><Relationship Id="rId81" Type="http://schemas.openxmlformats.org/officeDocument/2006/relationships/oleObject" Target="embeddings/oleObject36.bin"/><Relationship Id="rId82" Type="http://schemas.openxmlformats.org/officeDocument/2006/relationships/header" Target="header1.xml"/><Relationship Id="rId83" Type="http://schemas.openxmlformats.org/officeDocument/2006/relationships/footer" Target="footer1.xml"/><Relationship Id="rId84" Type="http://schemas.openxmlformats.org/officeDocument/2006/relationships/fontTable" Target="fontTable.xml"/><Relationship Id="rId85" Type="http://schemas.openxmlformats.org/officeDocument/2006/relationships/theme" Target="theme/theme1.xml"/><Relationship Id="rId70" Type="http://schemas.openxmlformats.org/officeDocument/2006/relationships/image" Target="media/image31.wmf"/><Relationship Id="rId71" Type="http://schemas.openxmlformats.org/officeDocument/2006/relationships/oleObject" Target="embeddings/oleObject31.bin"/><Relationship Id="rId72" Type="http://schemas.openxmlformats.org/officeDocument/2006/relationships/image" Target="media/image32.wmf"/><Relationship Id="rId20" Type="http://schemas.openxmlformats.org/officeDocument/2006/relationships/image" Target="media/image6.wmf"/><Relationship Id="rId21" Type="http://schemas.openxmlformats.org/officeDocument/2006/relationships/oleObject" Target="embeddings/oleObject6.bin"/><Relationship Id="rId22" Type="http://schemas.openxmlformats.org/officeDocument/2006/relationships/image" Target="media/image7.wmf"/><Relationship Id="rId23" Type="http://schemas.openxmlformats.org/officeDocument/2006/relationships/oleObject" Target="embeddings/oleObject7.bin"/><Relationship Id="rId24" Type="http://schemas.openxmlformats.org/officeDocument/2006/relationships/image" Target="media/image8.png"/><Relationship Id="rId25" Type="http://schemas.openxmlformats.org/officeDocument/2006/relationships/oleObject" Target="embeddings/oleObject8.bin"/><Relationship Id="rId26" Type="http://schemas.openxmlformats.org/officeDocument/2006/relationships/image" Target="media/image9.wmf"/><Relationship Id="rId27" Type="http://schemas.openxmlformats.org/officeDocument/2006/relationships/oleObject" Target="embeddings/oleObject9.bin"/><Relationship Id="rId28" Type="http://schemas.openxmlformats.org/officeDocument/2006/relationships/image" Target="media/image10.wmf"/><Relationship Id="rId29" Type="http://schemas.openxmlformats.org/officeDocument/2006/relationships/oleObject" Target="embeddings/oleObject10.bin"/><Relationship Id="rId73" Type="http://schemas.openxmlformats.org/officeDocument/2006/relationships/oleObject" Target="embeddings/oleObject32.bin"/><Relationship Id="rId74" Type="http://schemas.openxmlformats.org/officeDocument/2006/relationships/image" Target="media/image33.wmf"/><Relationship Id="rId75" Type="http://schemas.openxmlformats.org/officeDocument/2006/relationships/oleObject" Target="embeddings/oleObject33.bin"/><Relationship Id="rId76" Type="http://schemas.openxmlformats.org/officeDocument/2006/relationships/image" Target="media/image34.wmf"/><Relationship Id="rId77" Type="http://schemas.openxmlformats.org/officeDocument/2006/relationships/oleObject" Target="embeddings/oleObject34.bin"/><Relationship Id="rId78" Type="http://schemas.openxmlformats.org/officeDocument/2006/relationships/image" Target="media/image35.wmf"/><Relationship Id="rId79" Type="http://schemas.openxmlformats.org/officeDocument/2006/relationships/oleObject" Target="embeddings/oleObject35.bin"/><Relationship Id="rId60" Type="http://schemas.openxmlformats.org/officeDocument/2006/relationships/image" Target="media/image26.wmf"/><Relationship Id="rId61" Type="http://schemas.openxmlformats.org/officeDocument/2006/relationships/oleObject" Target="embeddings/oleObject26.bin"/><Relationship Id="rId62" Type="http://schemas.openxmlformats.org/officeDocument/2006/relationships/image" Target="media/image27.wmf"/><Relationship Id="rId10" Type="http://schemas.openxmlformats.org/officeDocument/2006/relationships/image" Target="media/image2.wmf"/><Relationship Id="rId11" Type="http://schemas.openxmlformats.org/officeDocument/2006/relationships/oleObject" Target="embeddings/oleObject1.bin"/><Relationship Id="rId12"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3E59482-3D01-B04C-AE2E-AFE253A89F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Pages>
  <Words>1213</Words>
  <Characters>6920</Characters>
  <Application>Microsoft Macintosh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ostr</dc:creator>
  <cp:lastModifiedBy>Mitchell Atkinson</cp:lastModifiedBy>
  <cp:revision>2</cp:revision>
  <cp:lastPrinted>2016-04-06T00:34:00Z</cp:lastPrinted>
  <dcterms:created xsi:type="dcterms:W3CDTF">2016-09-05T09:19:00Z</dcterms:created>
  <dcterms:modified xsi:type="dcterms:W3CDTF">2016-09-05T09: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